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3EF5D40" w14:textId="5AC42692" w:rsidR="007E50A9" w:rsidRDefault="00D25E56" w:rsidP="001C37E3">
      <w:pPr>
        <w:pStyle w:val="Psectionheading"/>
      </w:pPr>
      <w:r w:rsidRPr="004C7057">
        <w:t>Multiple 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01"/>
        <w:gridCol w:w="901"/>
        <w:gridCol w:w="901"/>
        <w:gridCol w:w="902"/>
        <w:gridCol w:w="902"/>
        <w:gridCol w:w="902"/>
        <w:gridCol w:w="902"/>
        <w:gridCol w:w="902"/>
      </w:tblGrid>
      <w:tr w:rsidR="009D2366" w:rsidRPr="001C37E3" w14:paraId="6362D999" w14:textId="77777777" w:rsidTr="00D85305">
        <w:trPr>
          <w:trHeight w:val="452"/>
        </w:trPr>
        <w:tc>
          <w:tcPr>
            <w:tcW w:w="1126" w:type="dxa"/>
            <w:vAlign w:val="center"/>
          </w:tcPr>
          <w:p w14:paraId="54C584BE" w14:textId="184A8BAF" w:rsidR="009D2366" w:rsidRPr="001C37E3" w:rsidRDefault="009D2366" w:rsidP="00A8383F">
            <w:pPr>
              <w:pStyle w:val="Ptabletext"/>
              <w:rPr>
                <w:rStyle w:val="Cquestionpartlabelbold"/>
              </w:rPr>
            </w:pPr>
            <w:r w:rsidRPr="001C37E3">
              <w:rPr>
                <w:rStyle w:val="Cquestionpartlabelbold"/>
              </w:rPr>
              <w:t>Question</w:t>
            </w:r>
          </w:p>
        </w:tc>
        <w:tc>
          <w:tcPr>
            <w:tcW w:w="901" w:type="dxa"/>
            <w:vAlign w:val="center"/>
          </w:tcPr>
          <w:p w14:paraId="38825E9E" w14:textId="77777777" w:rsidR="009D2366" w:rsidRPr="001C37E3" w:rsidRDefault="009D2366" w:rsidP="00D85305">
            <w:pPr>
              <w:pStyle w:val="Ptabletext"/>
            </w:pPr>
            <w:r w:rsidRPr="001C37E3">
              <w:t>1</w:t>
            </w:r>
          </w:p>
        </w:tc>
        <w:tc>
          <w:tcPr>
            <w:tcW w:w="901" w:type="dxa"/>
            <w:vAlign w:val="center"/>
          </w:tcPr>
          <w:p w14:paraId="7C7494F5" w14:textId="77777777" w:rsidR="009D2366" w:rsidRPr="001C37E3" w:rsidRDefault="009D2366" w:rsidP="00D85305">
            <w:pPr>
              <w:pStyle w:val="Ptabletext"/>
            </w:pPr>
            <w:r w:rsidRPr="001C37E3">
              <w:t>2</w:t>
            </w:r>
          </w:p>
        </w:tc>
        <w:tc>
          <w:tcPr>
            <w:tcW w:w="901" w:type="dxa"/>
            <w:vAlign w:val="center"/>
          </w:tcPr>
          <w:p w14:paraId="1F8378BC" w14:textId="77777777" w:rsidR="009D2366" w:rsidRPr="001C37E3" w:rsidRDefault="009D2366" w:rsidP="00D85305">
            <w:pPr>
              <w:pStyle w:val="Ptabletext"/>
            </w:pPr>
            <w:r w:rsidRPr="001C37E3">
              <w:t>3</w:t>
            </w:r>
          </w:p>
        </w:tc>
        <w:tc>
          <w:tcPr>
            <w:tcW w:w="902" w:type="dxa"/>
            <w:vAlign w:val="center"/>
          </w:tcPr>
          <w:p w14:paraId="11BB9659" w14:textId="77777777" w:rsidR="009D2366" w:rsidRPr="001C37E3" w:rsidRDefault="009D2366" w:rsidP="00D85305">
            <w:pPr>
              <w:pStyle w:val="Ptabletext"/>
            </w:pPr>
            <w:r w:rsidRPr="001C37E3">
              <w:t>4</w:t>
            </w:r>
          </w:p>
        </w:tc>
        <w:tc>
          <w:tcPr>
            <w:tcW w:w="902" w:type="dxa"/>
            <w:vAlign w:val="center"/>
          </w:tcPr>
          <w:p w14:paraId="648383D6" w14:textId="77777777" w:rsidR="009D2366" w:rsidRPr="001C37E3" w:rsidRDefault="009D2366" w:rsidP="00D85305">
            <w:pPr>
              <w:pStyle w:val="Ptabletext"/>
            </w:pPr>
            <w:r w:rsidRPr="001C37E3">
              <w:t>5</w:t>
            </w:r>
          </w:p>
        </w:tc>
        <w:tc>
          <w:tcPr>
            <w:tcW w:w="902" w:type="dxa"/>
            <w:vAlign w:val="center"/>
          </w:tcPr>
          <w:p w14:paraId="246588BA" w14:textId="77777777" w:rsidR="009D2366" w:rsidRPr="001C37E3" w:rsidRDefault="009D2366" w:rsidP="00D85305">
            <w:pPr>
              <w:pStyle w:val="Ptabletext"/>
            </w:pPr>
            <w:r w:rsidRPr="001C37E3">
              <w:t>6</w:t>
            </w:r>
          </w:p>
        </w:tc>
        <w:tc>
          <w:tcPr>
            <w:tcW w:w="902" w:type="dxa"/>
            <w:vAlign w:val="center"/>
          </w:tcPr>
          <w:p w14:paraId="663B1532" w14:textId="77777777" w:rsidR="009D2366" w:rsidRPr="001C37E3" w:rsidRDefault="009D2366" w:rsidP="00D85305">
            <w:pPr>
              <w:pStyle w:val="Ptabletext"/>
            </w:pPr>
            <w:r w:rsidRPr="001C37E3">
              <w:t>7</w:t>
            </w:r>
          </w:p>
        </w:tc>
        <w:tc>
          <w:tcPr>
            <w:tcW w:w="902" w:type="dxa"/>
            <w:vAlign w:val="center"/>
          </w:tcPr>
          <w:p w14:paraId="03A8FFE7" w14:textId="77777777" w:rsidR="009D2366" w:rsidRPr="001C37E3" w:rsidRDefault="009D2366" w:rsidP="00D85305">
            <w:pPr>
              <w:pStyle w:val="Ptabletext"/>
            </w:pPr>
            <w:r w:rsidRPr="001C37E3">
              <w:t>8</w:t>
            </w:r>
          </w:p>
        </w:tc>
      </w:tr>
      <w:tr w:rsidR="009D2366" w:rsidRPr="001C37E3" w14:paraId="335DD960" w14:textId="77777777" w:rsidTr="00D85305">
        <w:trPr>
          <w:trHeight w:val="413"/>
        </w:trPr>
        <w:tc>
          <w:tcPr>
            <w:tcW w:w="1126" w:type="dxa"/>
            <w:vAlign w:val="center"/>
          </w:tcPr>
          <w:p w14:paraId="6242B346" w14:textId="77777777" w:rsidR="009D2366" w:rsidRPr="001C37E3" w:rsidRDefault="009D2366" w:rsidP="00A8383F">
            <w:pPr>
              <w:pStyle w:val="Ptabletext"/>
              <w:rPr>
                <w:rStyle w:val="Cquestionpartlabelbold"/>
              </w:rPr>
            </w:pPr>
            <w:r w:rsidRPr="001C37E3">
              <w:rPr>
                <w:rStyle w:val="Cquestionpartlabelbold"/>
              </w:rPr>
              <w:t>Answer</w:t>
            </w:r>
          </w:p>
        </w:tc>
        <w:tc>
          <w:tcPr>
            <w:tcW w:w="901" w:type="dxa"/>
            <w:vAlign w:val="center"/>
          </w:tcPr>
          <w:p w14:paraId="33E46576" w14:textId="3A349623" w:rsidR="009D2366" w:rsidRPr="001C37E3" w:rsidRDefault="009D2366" w:rsidP="00D85305">
            <w:pPr>
              <w:pStyle w:val="Ptabletext"/>
            </w:pPr>
            <w:r>
              <w:t>B</w:t>
            </w:r>
          </w:p>
        </w:tc>
        <w:tc>
          <w:tcPr>
            <w:tcW w:w="901" w:type="dxa"/>
            <w:vAlign w:val="center"/>
          </w:tcPr>
          <w:p w14:paraId="5C154252" w14:textId="0E707FA1" w:rsidR="009D2366" w:rsidRPr="001C37E3" w:rsidRDefault="009D2366" w:rsidP="00D85305">
            <w:pPr>
              <w:pStyle w:val="Ptabletext"/>
            </w:pPr>
            <w:r>
              <w:t>D</w:t>
            </w:r>
          </w:p>
        </w:tc>
        <w:tc>
          <w:tcPr>
            <w:tcW w:w="901" w:type="dxa"/>
            <w:vAlign w:val="center"/>
          </w:tcPr>
          <w:p w14:paraId="369E378E" w14:textId="0CDCFED6" w:rsidR="009D2366" w:rsidRPr="001C37E3" w:rsidRDefault="009D2366" w:rsidP="00D85305">
            <w:pPr>
              <w:pStyle w:val="Ptabletext"/>
            </w:pPr>
            <w:r>
              <w:t>D</w:t>
            </w:r>
          </w:p>
        </w:tc>
        <w:tc>
          <w:tcPr>
            <w:tcW w:w="902" w:type="dxa"/>
            <w:vAlign w:val="center"/>
          </w:tcPr>
          <w:p w14:paraId="6EC60E69" w14:textId="152905D3" w:rsidR="009D2366" w:rsidRPr="001C37E3" w:rsidRDefault="009D2366" w:rsidP="00D85305">
            <w:pPr>
              <w:pStyle w:val="Ptabletext"/>
            </w:pPr>
            <w:r>
              <w:t>A</w:t>
            </w:r>
          </w:p>
        </w:tc>
        <w:tc>
          <w:tcPr>
            <w:tcW w:w="902" w:type="dxa"/>
            <w:vAlign w:val="center"/>
          </w:tcPr>
          <w:p w14:paraId="3F23CB74" w14:textId="61D13E53" w:rsidR="009D2366" w:rsidRPr="001C37E3" w:rsidRDefault="009D2366" w:rsidP="00D85305">
            <w:pPr>
              <w:pStyle w:val="Ptabletext"/>
            </w:pPr>
            <w:r>
              <w:t>C</w:t>
            </w:r>
          </w:p>
        </w:tc>
        <w:tc>
          <w:tcPr>
            <w:tcW w:w="902" w:type="dxa"/>
            <w:vAlign w:val="center"/>
          </w:tcPr>
          <w:p w14:paraId="5B40FDFA" w14:textId="3350EBB7" w:rsidR="009D2366" w:rsidRPr="001C37E3" w:rsidRDefault="009D2366" w:rsidP="00D85305">
            <w:pPr>
              <w:pStyle w:val="Ptabletext"/>
            </w:pPr>
            <w:r>
              <w:t>D</w:t>
            </w:r>
          </w:p>
        </w:tc>
        <w:tc>
          <w:tcPr>
            <w:tcW w:w="902" w:type="dxa"/>
            <w:vAlign w:val="center"/>
          </w:tcPr>
          <w:p w14:paraId="675C3BAE" w14:textId="426FA518" w:rsidR="009D2366" w:rsidRPr="001C37E3" w:rsidRDefault="009D2366" w:rsidP="00D85305">
            <w:pPr>
              <w:pStyle w:val="Ptabletext"/>
            </w:pPr>
            <w:r>
              <w:t>B</w:t>
            </w:r>
          </w:p>
        </w:tc>
        <w:tc>
          <w:tcPr>
            <w:tcW w:w="902" w:type="dxa"/>
            <w:vAlign w:val="center"/>
          </w:tcPr>
          <w:p w14:paraId="586A7693" w14:textId="23332A6D" w:rsidR="009D2366" w:rsidRPr="001C37E3" w:rsidRDefault="008E52BF" w:rsidP="00D85305">
            <w:pPr>
              <w:pStyle w:val="Ptabletext"/>
            </w:pPr>
            <w:r>
              <w:t>A</w:t>
            </w:r>
          </w:p>
        </w:tc>
      </w:tr>
    </w:tbl>
    <w:p w14:paraId="60D910E0" w14:textId="3D25A51A" w:rsidR="00D25E56" w:rsidRPr="004C7057" w:rsidRDefault="00D25E56" w:rsidP="00E33B46">
      <w:pPr>
        <w:pStyle w:val="Pquestionheadingmc"/>
      </w:pPr>
      <w:r w:rsidRPr="004C7057">
        <w:t>Question 1</w:t>
      </w:r>
      <w:r w:rsidRPr="004C7057">
        <w:tab/>
      </w:r>
      <w:r w:rsidR="003C2656">
        <w:t>[6.</w:t>
      </w:r>
      <w:r w:rsidRPr="004C7057">
        <w:t>1</w:t>
      </w:r>
      <w:r w:rsidR="00E90FB4">
        <w:t>]</w:t>
      </w:r>
    </w:p>
    <w:p w14:paraId="4005B4D6" w14:textId="77777777" w:rsidR="00D25E56" w:rsidRPr="0074580D" w:rsidRDefault="00D25E56" w:rsidP="0074580D">
      <w:pPr>
        <w:pStyle w:val="Pquestionheadingsx1stafterhead"/>
      </w:pPr>
      <w:r w:rsidRPr="0074580D">
        <w:t>B</w:t>
      </w:r>
    </w:p>
    <w:p w14:paraId="35F74671" w14:textId="77777777" w:rsidR="00D25E56" w:rsidRPr="004C7057" w:rsidRDefault="002D046D" w:rsidP="001C37E3">
      <w:pPr>
        <w:pStyle w:val="Pquestiontextmainstem"/>
        <w:rPr>
          <w:rFonts w:eastAsia="Calibri"/>
        </w:rPr>
      </w:pPr>
      <w:r w:rsidRPr="00DF36B3">
        <w:rPr>
          <w:rFonts w:eastAsia="Calibri"/>
          <w:position w:val="-24"/>
        </w:rPr>
        <w:object w:dxaOrig="2280" w:dyaOrig="640" w14:anchorId="0517AF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95pt;height:31.05pt" o:ole="">
            <v:imagedata r:id="rId8" o:title=""/>
          </v:shape>
          <o:OLEObject Type="Embed" ProgID="Equation.DSMT4" ShapeID="_x0000_i1025" DrawAspect="Content" ObjectID="_1538895651" r:id="rId9"/>
        </w:object>
      </w:r>
      <w:r w:rsidR="00D25E56" w:rsidRPr="004C7057">
        <w:rPr>
          <w:rFonts w:eastAsia="Calibri"/>
        </w:rPr>
        <w:t xml:space="preserve"> </w:t>
      </w:r>
    </w:p>
    <w:p w14:paraId="065F9334" w14:textId="51B0972E" w:rsidR="00D25E56" w:rsidRPr="004C7057" w:rsidRDefault="00D25E56" w:rsidP="001C37E3">
      <w:pPr>
        <w:pStyle w:val="Pquestionheadingmc"/>
      </w:pPr>
      <w:r w:rsidRPr="004C7057">
        <w:t>Question 2</w:t>
      </w:r>
      <w:r w:rsidR="001C37E3">
        <w:tab/>
      </w:r>
      <w:r w:rsidR="003C2656">
        <w:t>[6.</w:t>
      </w:r>
      <w:r w:rsidRPr="004C7057">
        <w:t>1</w:t>
      </w:r>
      <w:r w:rsidR="00E90FB4">
        <w:t>]</w:t>
      </w:r>
    </w:p>
    <w:p w14:paraId="234105CC" w14:textId="77777777" w:rsidR="002C0F10" w:rsidRPr="004C7057" w:rsidRDefault="002C0F10" w:rsidP="00DA4A2B">
      <w:pPr>
        <w:pStyle w:val="Pquestionheadingmc1stafterhead"/>
        <w:rPr>
          <w:rFonts w:eastAsia="Calibri"/>
        </w:rPr>
      </w:pPr>
      <w:r w:rsidRPr="004C7057">
        <w:rPr>
          <w:rFonts w:eastAsia="Calibri"/>
        </w:rPr>
        <w:t>D</w:t>
      </w:r>
    </w:p>
    <w:p w14:paraId="10883682" w14:textId="77777777" w:rsidR="002C0F10" w:rsidRPr="004C7057" w:rsidRDefault="002C0F10" w:rsidP="00DA4A2B">
      <w:pPr>
        <w:pStyle w:val="Pquestiontextmainstem"/>
        <w:rPr>
          <w:rFonts w:eastAsia="Calibri"/>
        </w:rPr>
      </w:pPr>
      <w:r w:rsidRPr="004C7057">
        <w:rPr>
          <w:rFonts w:eastAsia="Calibri"/>
        </w:rPr>
        <w:t>18' =</w:t>
      </w:r>
      <w:r w:rsidR="009554A3" w:rsidRPr="009554A3">
        <w:rPr>
          <w:rFonts w:eastAsia="Calibri"/>
          <w:position w:val="-24"/>
        </w:rPr>
        <w:object w:dxaOrig="340" w:dyaOrig="620" w14:anchorId="6ECE630D">
          <v:shape id="_x0000_i1026" type="#_x0000_t75" style="width:17.4pt;height:31.05pt" o:ole="">
            <v:imagedata r:id="rId10" o:title=""/>
          </v:shape>
          <o:OLEObject Type="Embed" ProgID="Equation.DSMT4" ShapeID="_x0000_i1026" DrawAspect="Content" ObjectID="_1538895652" r:id="rId11"/>
        </w:object>
      </w:r>
    </w:p>
    <w:p w14:paraId="549FD312" w14:textId="77777777" w:rsidR="002C0F10" w:rsidRPr="004C7057" w:rsidRDefault="002C0F10" w:rsidP="00DA4A2B">
      <w:pPr>
        <w:pStyle w:val="Pquestiontextmainstem"/>
        <w:rPr>
          <w:rFonts w:eastAsia="Calibri"/>
        </w:rPr>
      </w:pPr>
      <w:r w:rsidRPr="004C7057">
        <w:rPr>
          <w:rFonts w:eastAsia="Calibri"/>
        </w:rPr>
        <w:t xml:space="preserve">= 0.3 </w:t>
      </w:r>
    </w:p>
    <w:p w14:paraId="1D1A52E9" w14:textId="08204DE9" w:rsidR="002C0F10" w:rsidRPr="0074580D" w:rsidRDefault="002C0F10" w:rsidP="00DA4A2B">
      <w:pPr>
        <w:pStyle w:val="Pquestiontextmainstem"/>
        <w:rPr>
          <w:rFonts w:eastAsia="Calibri"/>
        </w:rPr>
      </w:pPr>
      <w:r w:rsidRPr="0074580D">
        <w:rPr>
          <w:rFonts w:eastAsia="Calibri"/>
        </w:rPr>
        <w:t xml:space="preserve">So </w:t>
      </w:r>
      <w:r w:rsidR="009554A3" w:rsidRPr="009554A3">
        <w:rPr>
          <w:position w:val="-6"/>
        </w:rPr>
        <w:object w:dxaOrig="700" w:dyaOrig="279" w14:anchorId="7EBAEB45">
          <v:shape id="_x0000_i1027" type="#_x0000_t75" style="width:34.75pt;height:13.65pt" o:ole="">
            <v:imagedata r:id="rId12" o:title=""/>
          </v:shape>
          <o:OLEObject Type="Embed" ProgID="Equation.DSMT4" ShapeID="_x0000_i1027" DrawAspect="Content" ObjectID="_1538895653" r:id="rId13"/>
        </w:object>
      </w:r>
      <w:r w:rsidRPr="004C7057">
        <w:t>= 25.3</w:t>
      </w:r>
      <w:r w:rsidR="00DF36B3" w:rsidRPr="00DF36B3">
        <w:rPr>
          <w:rStyle w:val="Csymbol"/>
        </w:rPr>
        <w:t></w:t>
      </w:r>
    </w:p>
    <w:p w14:paraId="060E5C05" w14:textId="38CB2029" w:rsidR="00D25E56" w:rsidRPr="004C7057" w:rsidRDefault="002C0F10" w:rsidP="00DA4A2B">
      <w:pPr>
        <w:pStyle w:val="Pquestiontextmainstem"/>
        <w:rPr>
          <w:rFonts w:eastAsia="Calibri"/>
        </w:rPr>
      </w:pPr>
      <w:r w:rsidRPr="004C7057">
        <w:rPr>
          <w:rFonts w:eastAsia="Calibri"/>
        </w:rPr>
        <w:t>35.28</w:t>
      </w:r>
      <w:r w:rsidR="00DF36B3" w:rsidRPr="00DF36B3">
        <w:rPr>
          <w:rStyle w:val="Csymbol"/>
          <w:rFonts w:eastAsia="Calibri"/>
        </w:rPr>
        <w:t></w:t>
      </w:r>
      <w:r w:rsidRPr="004C7057">
        <w:rPr>
          <w:rFonts w:eastAsia="Calibri"/>
        </w:rPr>
        <w:t xml:space="preserve"> + 25.3</w:t>
      </w:r>
      <w:r w:rsidR="00DF36B3" w:rsidRPr="00DF36B3">
        <w:rPr>
          <w:rStyle w:val="Csymbol"/>
          <w:rFonts w:eastAsia="Calibri"/>
        </w:rPr>
        <w:t></w:t>
      </w:r>
      <w:r w:rsidRPr="004C7057">
        <w:rPr>
          <w:rFonts w:eastAsia="Calibri"/>
        </w:rPr>
        <w:t xml:space="preserve"> = 60.58</w:t>
      </w:r>
      <w:r w:rsidR="00DF36B3" w:rsidRPr="00DF36B3">
        <w:rPr>
          <w:rStyle w:val="Csymbol"/>
          <w:rFonts w:eastAsia="Calibri"/>
        </w:rPr>
        <w:sym w:font="Symbol" w:char="F0B0"/>
      </w:r>
    </w:p>
    <w:p w14:paraId="6D2812F3" w14:textId="09FA1B0A" w:rsidR="00D25E56" w:rsidRPr="004C7057" w:rsidRDefault="00D25E56" w:rsidP="001C37E3">
      <w:pPr>
        <w:pStyle w:val="Pquestionheadingmc"/>
      </w:pPr>
      <w:r w:rsidRPr="004C7057">
        <w:t>Question 3</w:t>
      </w:r>
      <w:r w:rsidR="001C37E3">
        <w:tab/>
      </w:r>
      <w:r w:rsidR="003C2656">
        <w:t>[6.</w:t>
      </w:r>
      <w:r w:rsidR="002C0F10" w:rsidRPr="004C7057">
        <w:t>2</w:t>
      </w:r>
      <w:r w:rsidR="00E90FB4">
        <w:t>]</w:t>
      </w:r>
    </w:p>
    <w:p w14:paraId="2877726F" w14:textId="096DD3E2" w:rsidR="009D2366" w:rsidRPr="009D2366" w:rsidRDefault="009D2366" w:rsidP="009D2366">
      <w:pPr>
        <w:pStyle w:val="Pquestionheadingmc1stafterhead"/>
        <w:rPr>
          <w:rFonts w:eastAsia="Calibri"/>
        </w:rPr>
      </w:pPr>
      <w:r w:rsidRPr="009D2366">
        <w:rPr>
          <w:rFonts w:eastAsia="Calibri"/>
        </w:rPr>
        <w:t>D</w:t>
      </w:r>
    </w:p>
    <w:p w14:paraId="08B6995C" w14:textId="77777777" w:rsidR="00D25E56" w:rsidRPr="0074580D" w:rsidRDefault="002C0F10" w:rsidP="0074580D">
      <w:pPr>
        <w:pStyle w:val="Pquestiontextmainstem"/>
        <w:rPr>
          <w:vertAlign w:val="superscript"/>
        </w:rPr>
      </w:pPr>
      <w:r w:rsidRPr="004C7057">
        <w:rPr>
          <w:position w:val="-30"/>
        </w:rPr>
        <w:object w:dxaOrig="1480" w:dyaOrig="720" w14:anchorId="6A92E2A3">
          <v:shape id="_x0000_i1028" type="#_x0000_t75" style="width:74.5pt;height:37.25pt" o:ole="">
            <v:imagedata r:id="rId14" o:title=""/>
          </v:shape>
          <o:OLEObject Type="Embed" ProgID="Equation.DSMT4" ShapeID="_x0000_i1028" DrawAspect="Content" ObjectID="_1538895654" r:id="rId15"/>
        </w:object>
      </w:r>
    </w:p>
    <w:p w14:paraId="60260F6C" w14:textId="77777777" w:rsidR="002C0F10" w:rsidRPr="004C7057" w:rsidRDefault="002C0F10" w:rsidP="0074580D">
      <w:pPr>
        <w:pStyle w:val="Pquestiontextmainstem"/>
      </w:pPr>
      <w:r w:rsidRPr="004C7057">
        <w:t>Different methods of solution are also possible.</w:t>
      </w:r>
    </w:p>
    <w:p w14:paraId="1075C212" w14:textId="2A78C516" w:rsidR="00D25E56" w:rsidRPr="004C7057" w:rsidRDefault="00D25E56" w:rsidP="001C37E3">
      <w:pPr>
        <w:pStyle w:val="Pquestionheadingmc"/>
      </w:pPr>
      <w:r w:rsidRPr="004C7057">
        <w:t>Question 4</w:t>
      </w:r>
      <w:r w:rsidR="001C37E3">
        <w:tab/>
      </w:r>
      <w:r w:rsidR="003C2656">
        <w:t>[6.</w:t>
      </w:r>
      <w:r w:rsidR="0003758F" w:rsidRPr="004C7057">
        <w:t>2</w:t>
      </w:r>
      <w:r w:rsidR="00E90FB4">
        <w:t>]</w:t>
      </w:r>
    </w:p>
    <w:p w14:paraId="66351CB7" w14:textId="1E9B7CA9" w:rsidR="009D2366" w:rsidRPr="00CD681A" w:rsidRDefault="009D2366" w:rsidP="00CD681A">
      <w:pPr>
        <w:pStyle w:val="Pquestiontextmainstem"/>
        <w:rPr>
          <w:rStyle w:val="Cquestionpartlabelbold"/>
        </w:rPr>
      </w:pPr>
      <w:r w:rsidRPr="00CD681A">
        <w:rPr>
          <w:rStyle w:val="Cquestionpartlabelbold"/>
        </w:rPr>
        <w:t>A</w:t>
      </w:r>
    </w:p>
    <w:p w14:paraId="7EC9B6CC" w14:textId="336F5A59" w:rsidR="00D25E56" w:rsidRPr="0074580D" w:rsidRDefault="009554A3" w:rsidP="0074580D">
      <w:r>
        <w:rPr>
          <w:noProof/>
          <w:lang w:eastAsia="en-AU"/>
        </w:rPr>
        <w:drawing>
          <wp:inline distT="0" distB="0" distL="0" distR="0" wp14:anchorId="38E2DF7F" wp14:editId="451E38A1">
            <wp:extent cx="1344168" cy="813816"/>
            <wp:effectExtent l="0" t="0" r="889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SAT_02.jpg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168" cy="813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6A2E7" w14:textId="49EB4082" w:rsidR="0003758F" w:rsidRPr="004C7057" w:rsidRDefault="0003758F" w:rsidP="00E90FB4">
      <w:pPr>
        <w:pStyle w:val="Pquestiontextpartsa"/>
      </w:pPr>
      <w:r w:rsidRPr="0074580D">
        <w:rPr>
          <w:rFonts w:eastAsia="Calibri"/>
        </w:rPr>
        <w:t>co</w:t>
      </w:r>
      <w:r w:rsidR="00CD681A">
        <w:rPr>
          <w:rFonts w:eastAsia="Calibri"/>
        </w:rPr>
        <w:t>s(</w:t>
      </w:r>
      <w:r w:rsidRPr="004C7057">
        <w:t>25</w:t>
      </w:r>
      <w:r w:rsidRPr="004C7057">
        <w:sym w:font="Symbol" w:char="F0B0"/>
      </w:r>
      <w:r w:rsidRPr="004C7057">
        <w:t>50</w:t>
      </w:r>
      <w:r w:rsidRPr="004C7057">
        <w:sym w:font="Symbol" w:char="F0A2"/>
      </w:r>
      <w:r w:rsidR="00DF36B3">
        <w:t>)</w:t>
      </w:r>
      <w:r w:rsidRPr="004C7057">
        <w:t xml:space="preserve"> = </w:t>
      </w:r>
      <w:r w:rsidR="009554A3" w:rsidRPr="009554A3">
        <w:rPr>
          <w:position w:val="-24"/>
        </w:rPr>
        <w:object w:dxaOrig="440" w:dyaOrig="620" w14:anchorId="5A096FEA">
          <v:shape id="_x0000_i1029" type="#_x0000_t75" style="width:22.35pt;height:31.05pt" o:ole="">
            <v:imagedata r:id="rId18" o:title=""/>
          </v:shape>
          <o:OLEObject Type="Embed" ProgID="Equation.DSMT4" ShapeID="_x0000_i1029" DrawAspect="Content" ObjectID="_1538895655" r:id="rId19"/>
        </w:object>
      </w:r>
      <w:r w:rsidRPr="004C7057">
        <w:t xml:space="preserve"> </w:t>
      </w:r>
    </w:p>
    <w:p w14:paraId="315435E3" w14:textId="61169763" w:rsidR="0003758F" w:rsidRPr="0074580D" w:rsidRDefault="0003758F" w:rsidP="00E90FB4">
      <w:pPr>
        <w:pStyle w:val="Pquestiontextpartsa"/>
        <w:rPr>
          <w:rFonts w:eastAsia="Calibri"/>
        </w:rPr>
      </w:pPr>
      <w:r w:rsidRPr="0074580D">
        <w:rPr>
          <w:rStyle w:val="Cmathsexpressions"/>
        </w:rPr>
        <w:t>x</w:t>
      </w:r>
      <w:r w:rsidRPr="004C7057">
        <w:t xml:space="preserve"> = 120 × </w:t>
      </w:r>
      <w:r w:rsidRPr="0074580D">
        <w:rPr>
          <w:rFonts w:eastAsia="Calibri"/>
        </w:rPr>
        <w:t>co</w:t>
      </w:r>
      <w:r w:rsidR="00CD681A">
        <w:rPr>
          <w:rFonts w:eastAsia="Calibri"/>
        </w:rPr>
        <w:t>s(</w:t>
      </w:r>
      <w:r w:rsidRPr="004C7057">
        <w:t>25</w:t>
      </w:r>
      <w:r w:rsidRPr="004C7057">
        <w:sym w:font="Symbol" w:char="F0B0"/>
      </w:r>
      <w:r w:rsidRPr="004C7057">
        <w:t>50</w:t>
      </w:r>
      <w:r w:rsidRPr="004C7057">
        <w:sym w:font="Symbol" w:char="F0A2"/>
      </w:r>
      <w:r w:rsidR="00DF36B3">
        <w:t>)</w:t>
      </w:r>
    </w:p>
    <w:p w14:paraId="06A40143" w14:textId="101E7722" w:rsidR="0003758F" w:rsidRPr="004C7057" w:rsidRDefault="0003758F" w:rsidP="00E90FB4">
      <w:pPr>
        <w:pStyle w:val="Pquestiontextpartsa"/>
        <w:rPr>
          <w:rFonts w:eastAsia="Calibri"/>
        </w:rPr>
      </w:pPr>
      <w:r w:rsidRPr="0074580D">
        <w:rPr>
          <w:rStyle w:val="Cmathsexpressions"/>
          <w:rFonts w:eastAsia="Calibri"/>
        </w:rPr>
        <w:t>x</w:t>
      </w:r>
      <w:r w:rsidRPr="004C7057">
        <w:rPr>
          <w:rFonts w:eastAsia="Calibri"/>
        </w:rPr>
        <w:t xml:space="preserve"> = 108.01 </w:t>
      </w:r>
      <w:r w:rsidR="009554A3">
        <w:rPr>
          <w:rFonts w:eastAsia="Calibri"/>
        </w:rPr>
        <w:t xml:space="preserve">m </w:t>
      </w:r>
      <w:r w:rsidRPr="004C7057">
        <w:rPr>
          <w:rFonts w:eastAsia="Calibri"/>
        </w:rPr>
        <w:t>(2 d.p.)</w:t>
      </w:r>
    </w:p>
    <w:p w14:paraId="7A9726D0" w14:textId="52D19ACB" w:rsidR="00D25E56" w:rsidRPr="004C7057" w:rsidRDefault="00D25E56" w:rsidP="001C37E3">
      <w:pPr>
        <w:pStyle w:val="Pquestionheadingmc"/>
      </w:pPr>
      <w:r w:rsidRPr="004C7057">
        <w:t>Question 5</w:t>
      </w:r>
      <w:r w:rsidR="001C37E3">
        <w:tab/>
      </w:r>
      <w:r w:rsidR="003C2656">
        <w:t>[6.</w:t>
      </w:r>
      <w:r w:rsidR="0003758F" w:rsidRPr="004C7057">
        <w:t>3</w:t>
      </w:r>
      <w:r w:rsidR="00E90FB4">
        <w:t>]</w:t>
      </w:r>
    </w:p>
    <w:p w14:paraId="3F6CB1F4" w14:textId="77777777" w:rsidR="0003758F" w:rsidRPr="004C7057" w:rsidRDefault="0003758F" w:rsidP="00DA4A2B">
      <w:pPr>
        <w:pStyle w:val="Pquestionheadingmc1stafterhead"/>
      </w:pPr>
      <w:r w:rsidRPr="004C7057">
        <w:t>C</w:t>
      </w:r>
    </w:p>
    <w:p w14:paraId="47F3B827" w14:textId="77777777" w:rsidR="00D25E56" w:rsidRPr="004C7057" w:rsidRDefault="0003758F" w:rsidP="0074580D">
      <w:pPr>
        <w:pStyle w:val="Pquestiontextmainstem"/>
        <w:rPr>
          <w:vertAlign w:val="superscript"/>
        </w:rPr>
      </w:pPr>
      <w:r w:rsidRPr="004C7057">
        <w:rPr>
          <w:position w:val="-44"/>
        </w:rPr>
        <w:object w:dxaOrig="2020" w:dyaOrig="999" w14:anchorId="68A9C6CB">
          <v:shape id="_x0000_i1030" type="#_x0000_t75" style="width:101.8pt;height:49.65pt" o:ole="">
            <v:imagedata r:id="rId20" o:title=""/>
          </v:shape>
          <o:OLEObject Type="Embed" ProgID="Equation.DSMT4" ShapeID="_x0000_i1030" DrawAspect="Content" ObjectID="_1538895656" r:id="rId21"/>
        </w:object>
      </w:r>
      <w:r w:rsidRPr="004C7057">
        <w:t xml:space="preserve"> </w:t>
      </w:r>
    </w:p>
    <w:p w14:paraId="6BEC9A30" w14:textId="100FD62B" w:rsidR="00D25E56" w:rsidRPr="004C7057" w:rsidRDefault="00D25E56" w:rsidP="001C37E3">
      <w:pPr>
        <w:pStyle w:val="Pquestionheadingmc"/>
      </w:pPr>
      <w:r w:rsidRPr="004C7057">
        <w:lastRenderedPageBreak/>
        <w:t>Question 6</w:t>
      </w:r>
      <w:r w:rsidR="001C37E3">
        <w:tab/>
      </w:r>
      <w:r w:rsidR="003C2656">
        <w:t>[6.</w:t>
      </w:r>
      <w:r w:rsidR="00E70DDD" w:rsidRPr="004C7057">
        <w:t>4</w:t>
      </w:r>
      <w:r w:rsidR="00E90FB4">
        <w:t>]</w:t>
      </w:r>
    </w:p>
    <w:p w14:paraId="72956224" w14:textId="77777777" w:rsidR="00E70DDD" w:rsidRPr="002D046D" w:rsidRDefault="00E70DDD" w:rsidP="002D046D">
      <w:pPr>
        <w:pStyle w:val="Pquestiontextmainstem"/>
        <w:rPr>
          <w:rStyle w:val="Cquestionpartlabelbold"/>
          <w:rFonts w:eastAsia="Calibri"/>
        </w:rPr>
      </w:pPr>
      <w:r w:rsidRPr="002D046D">
        <w:rPr>
          <w:rStyle w:val="Cquestionpartlabelbold"/>
          <w:rFonts w:eastAsia="Calibri"/>
        </w:rPr>
        <w:t>D</w:t>
      </w:r>
    </w:p>
    <w:p w14:paraId="67E2E73A" w14:textId="1AE348ED" w:rsidR="00E70DDD" w:rsidRPr="004C7057" w:rsidRDefault="00E70DDD" w:rsidP="00E90FB4">
      <w:pPr>
        <w:pStyle w:val="Pquestiontextpartsa"/>
        <w:rPr>
          <w:rFonts w:eastAsia="Calibri"/>
        </w:rPr>
      </w:pPr>
      <w:r w:rsidRPr="004C7057">
        <w:rPr>
          <w:rFonts w:eastAsia="Calibri"/>
        </w:rPr>
        <w:t>ta</w:t>
      </w:r>
      <w:r w:rsidR="00CD681A">
        <w:rPr>
          <w:rFonts w:eastAsia="Calibri"/>
        </w:rPr>
        <w:t>n(</w:t>
      </w:r>
      <w:r w:rsidRPr="004C7057">
        <w:rPr>
          <w:rFonts w:eastAsia="Calibri"/>
        </w:rPr>
        <w:t>24</w:t>
      </w:r>
      <w:r w:rsidR="00DF36B3" w:rsidRPr="00DF36B3">
        <w:rPr>
          <w:rStyle w:val="Csymbol"/>
          <w:rFonts w:eastAsia="Calibri"/>
        </w:rPr>
        <w:t></w:t>
      </w:r>
      <w:r w:rsidR="00DF36B3">
        <w:rPr>
          <w:rStyle w:val="Csymbol"/>
          <w:rFonts w:eastAsia="Calibri"/>
        </w:rPr>
        <w:t></w:t>
      </w:r>
      <w:r w:rsidRPr="004C7057">
        <w:rPr>
          <w:rFonts w:eastAsia="Calibri"/>
        </w:rPr>
        <w:t xml:space="preserve"> = </w:t>
      </w:r>
      <w:r w:rsidR="009554A3" w:rsidRPr="009554A3">
        <w:rPr>
          <w:rFonts w:eastAsia="Calibri"/>
          <w:position w:val="-24"/>
        </w:rPr>
        <w:object w:dxaOrig="360" w:dyaOrig="620" w14:anchorId="0E398A5C">
          <v:shape id="_x0000_i1031" type="#_x0000_t75" style="width:18.6pt;height:31.05pt" o:ole="">
            <v:imagedata r:id="rId22" o:title=""/>
          </v:shape>
          <o:OLEObject Type="Embed" ProgID="Equation.DSMT4" ShapeID="_x0000_i1031" DrawAspect="Content" ObjectID="_1538895657" r:id="rId23"/>
        </w:object>
      </w:r>
      <w:r w:rsidRPr="004C7057">
        <w:rPr>
          <w:rFonts w:eastAsia="Calibri"/>
        </w:rPr>
        <w:t xml:space="preserve"> </w:t>
      </w:r>
    </w:p>
    <w:p w14:paraId="06CD887F" w14:textId="454C91FD" w:rsidR="00E70DDD" w:rsidRPr="004C7057" w:rsidRDefault="00E70DDD" w:rsidP="00E90FB4">
      <w:pPr>
        <w:pStyle w:val="Pquestiontextpartsa"/>
        <w:rPr>
          <w:rFonts w:eastAsia="Calibri"/>
        </w:rPr>
      </w:pPr>
      <w:r w:rsidRPr="0074580D">
        <w:rPr>
          <w:rStyle w:val="Cmathsexpressions"/>
          <w:rFonts w:eastAsia="Calibri"/>
        </w:rPr>
        <w:t>x</w:t>
      </w:r>
      <w:r w:rsidRPr="004C7057">
        <w:rPr>
          <w:rFonts w:eastAsia="Calibri"/>
        </w:rPr>
        <w:t xml:space="preserve"> = 22 × ta</w:t>
      </w:r>
      <w:r w:rsidR="00CD681A">
        <w:rPr>
          <w:rFonts w:eastAsia="Calibri"/>
        </w:rPr>
        <w:t>n(</w:t>
      </w:r>
      <w:r w:rsidRPr="004C7057">
        <w:rPr>
          <w:rFonts w:eastAsia="Calibri"/>
        </w:rPr>
        <w:t>24</w:t>
      </w:r>
      <w:r w:rsidR="00DF36B3" w:rsidRPr="00DF36B3">
        <w:rPr>
          <w:rStyle w:val="Csymbol"/>
          <w:rFonts w:eastAsia="Calibri"/>
        </w:rPr>
        <w:t></w:t>
      </w:r>
      <w:r w:rsidR="00DF36B3">
        <w:rPr>
          <w:rStyle w:val="Csymbol"/>
          <w:rFonts w:eastAsia="Calibri"/>
        </w:rPr>
        <w:t></w:t>
      </w:r>
    </w:p>
    <w:p w14:paraId="15FA1D3F" w14:textId="77777777" w:rsidR="00E70DDD" w:rsidRPr="004C7057" w:rsidRDefault="00E70DDD" w:rsidP="00E90FB4">
      <w:pPr>
        <w:pStyle w:val="Pquestiontextpartsa"/>
        <w:rPr>
          <w:rFonts w:eastAsia="Calibri"/>
        </w:rPr>
      </w:pPr>
      <w:r w:rsidRPr="0074580D">
        <w:rPr>
          <w:rStyle w:val="Cmathsexpressions"/>
          <w:rFonts w:eastAsia="Calibri"/>
        </w:rPr>
        <w:t>x</w:t>
      </w:r>
      <w:r w:rsidRPr="004C7057">
        <w:rPr>
          <w:rFonts w:eastAsia="Calibri"/>
        </w:rPr>
        <w:t xml:space="preserve"> = 9.80 (2 d.p)</w:t>
      </w:r>
    </w:p>
    <w:p w14:paraId="4DF2F46E" w14:textId="42852A02" w:rsidR="00D25E56" w:rsidRPr="004C7057" w:rsidRDefault="00D25E56" w:rsidP="001C37E3">
      <w:pPr>
        <w:pStyle w:val="Pquestionheadingmc"/>
      </w:pPr>
      <w:r w:rsidRPr="004C7057">
        <w:t>Question 7</w:t>
      </w:r>
      <w:r w:rsidR="001C37E3">
        <w:tab/>
      </w:r>
      <w:r w:rsidR="003C2656">
        <w:t>[6.</w:t>
      </w:r>
      <w:r w:rsidR="00BC60F2" w:rsidRPr="004C7057">
        <w:t>5</w:t>
      </w:r>
      <w:r w:rsidR="00E90FB4">
        <w:t>]</w:t>
      </w:r>
    </w:p>
    <w:p w14:paraId="65ACAA59" w14:textId="77777777" w:rsidR="00BC60F2" w:rsidRPr="004C7057" w:rsidRDefault="00BC60F2" w:rsidP="00DA4A2B">
      <w:pPr>
        <w:pStyle w:val="Pquestionheadingsx1stafterhead"/>
      </w:pPr>
      <w:r w:rsidRPr="004C7057">
        <w:rPr>
          <w:rFonts w:eastAsia="Calibri"/>
        </w:rPr>
        <w:t>B</w:t>
      </w:r>
    </w:p>
    <w:p w14:paraId="1EF57203" w14:textId="1C46DAFF" w:rsidR="00BC60F2" w:rsidRPr="004C7057" w:rsidRDefault="009554A3" w:rsidP="00E90FB4">
      <w:pPr>
        <w:pStyle w:val="Pquestiontextmainstem"/>
        <w:rPr>
          <w:rFonts w:eastAsia="Calibri"/>
        </w:rPr>
      </w:pPr>
      <w:r>
        <w:rPr>
          <w:rFonts w:eastAsia="Calibri"/>
          <w:noProof/>
        </w:rPr>
        <w:drawing>
          <wp:inline distT="0" distB="0" distL="0" distR="0" wp14:anchorId="4BE6A2FA" wp14:editId="31FEEFEB">
            <wp:extent cx="1188720" cy="124053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SAT_05.jpg"/>
                    <pic:cNvPicPr/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1240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0C69E" w14:textId="6AC9259B" w:rsidR="000B0371" w:rsidRPr="004C7057" w:rsidRDefault="000B0371" w:rsidP="001C37E3">
      <w:pPr>
        <w:pStyle w:val="Pquestiontextmainstem"/>
        <w:rPr>
          <w:rFonts w:eastAsia="Calibri"/>
        </w:rPr>
      </w:pPr>
      <w:r w:rsidRPr="004C7057">
        <w:rPr>
          <w:rFonts w:eastAsia="Calibri"/>
        </w:rPr>
        <w:t>co</w:t>
      </w:r>
      <w:r w:rsidR="00CD681A">
        <w:rPr>
          <w:rFonts w:eastAsia="Calibri"/>
        </w:rPr>
        <w:t>s(</w:t>
      </w:r>
      <w:r w:rsidRPr="004C7057">
        <w:rPr>
          <w:rFonts w:eastAsia="Calibri"/>
        </w:rPr>
        <w:t>60</w:t>
      </w:r>
      <w:r w:rsidR="00DF36B3" w:rsidRPr="00DF36B3">
        <w:rPr>
          <w:rStyle w:val="Csymbol"/>
          <w:rFonts w:eastAsia="Calibri"/>
        </w:rPr>
        <w:t></w:t>
      </w:r>
      <w:r w:rsidR="00DF36B3">
        <w:rPr>
          <w:rStyle w:val="Csymbol"/>
          <w:rFonts w:eastAsia="Calibri"/>
        </w:rPr>
        <w:t></w:t>
      </w:r>
      <w:r w:rsidRPr="004C7057">
        <w:rPr>
          <w:rFonts w:eastAsia="Calibri"/>
        </w:rPr>
        <w:t xml:space="preserve"> = </w:t>
      </w:r>
      <w:r w:rsidR="009554A3" w:rsidRPr="009554A3">
        <w:rPr>
          <w:rFonts w:eastAsia="Calibri"/>
          <w:position w:val="-24"/>
        </w:rPr>
        <w:object w:dxaOrig="340" w:dyaOrig="620" w14:anchorId="4BE76628">
          <v:shape id="_x0000_i1032" type="#_x0000_t75" style="width:17.4pt;height:31.05pt" o:ole="">
            <v:imagedata r:id="rId26" o:title=""/>
          </v:shape>
          <o:OLEObject Type="Embed" ProgID="Equation.DSMT4" ShapeID="_x0000_i1032" DrawAspect="Content" ObjectID="_1538895658" r:id="rId27"/>
        </w:object>
      </w:r>
      <w:r w:rsidRPr="004C7057">
        <w:rPr>
          <w:rFonts w:eastAsia="Calibri"/>
        </w:rPr>
        <w:t xml:space="preserve"> </w:t>
      </w:r>
    </w:p>
    <w:p w14:paraId="13E0995B" w14:textId="41B4A358" w:rsidR="000B0371" w:rsidRPr="004C7057" w:rsidRDefault="000B0371" w:rsidP="001C37E3">
      <w:pPr>
        <w:pStyle w:val="Pquestiontextmainstem"/>
        <w:rPr>
          <w:rFonts w:eastAsia="Calibri"/>
        </w:rPr>
      </w:pPr>
      <w:r w:rsidRPr="0074580D">
        <w:rPr>
          <w:rStyle w:val="Cmathsexpressions"/>
          <w:rFonts w:eastAsia="Calibri"/>
        </w:rPr>
        <w:t>x</w:t>
      </w:r>
      <w:r w:rsidRPr="004C7057">
        <w:rPr>
          <w:rFonts w:eastAsia="Calibri"/>
        </w:rPr>
        <w:t xml:space="preserve"> = 73 × co</w:t>
      </w:r>
      <w:r w:rsidR="00CD681A">
        <w:rPr>
          <w:rFonts w:eastAsia="Calibri"/>
        </w:rPr>
        <w:t>s(</w:t>
      </w:r>
      <w:r w:rsidRPr="004C7057">
        <w:rPr>
          <w:rFonts w:eastAsia="Calibri"/>
        </w:rPr>
        <w:t>60</w:t>
      </w:r>
      <w:r w:rsidR="00DF36B3" w:rsidRPr="00DF36B3">
        <w:rPr>
          <w:rStyle w:val="Csymbol"/>
          <w:rFonts w:eastAsia="Calibri"/>
        </w:rPr>
        <w:t></w:t>
      </w:r>
      <w:r w:rsidR="00DF36B3">
        <w:rPr>
          <w:rStyle w:val="Csymbol"/>
          <w:rFonts w:eastAsia="Calibri"/>
        </w:rPr>
        <w:t></w:t>
      </w:r>
    </w:p>
    <w:p w14:paraId="2A67F893" w14:textId="77777777" w:rsidR="00BC60F2" w:rsidRPr="004C7057" w:rsidRDefault="000B0371" w:rsidP="001C37E3">
      <w:pPr>
        <w:pStyle w:val="Pquestiontextmainstem"/>
        <w:rPr>
          <w:rFonts w:eastAsia="Calibri"/>
        </w:rPr>
      </w:pPr>
      <w:r w:rsidRPr="0074580D">
        <w:rPr>
          <w:rStyle w:val="Cmathsexpressions"/>
          <w:rFonts w:eastAsia="Calibri"/>
        </w:rPr>
        <w:t>x</w:t>
      </w:r>
      <w:r w:rsidRPr="004C7057">
        <w:rPr>
          <w:rFonts w:eastAsia="Calibri"/>
        </w:rPr>
        <w:t xml:space="preserve"> = 36.5 </w:t>
      </w:r>
      <w:r w:rsidR="00BC60F2" w:rsidRPr="004C7057">
        <w:rPr>
          <w:rFonts w:eastAsia="Calibri"/>
        </w:rPr>
        <w:t>km</w:t>
      </w:r>
    </w:p>
    <w:p w14:paraId="3663996B" w14:textId="44BB41BA" w:rsidR="00D25E56" w:rsidRPr="004C7057" w:rsidRDefault="00D25E56" w:rsidP="001C37E3">
      <w:pPr>
        <w:pStyle w:val="Pquestionheadingmc"/>
      </w:pPr>
      <w:r w:rsidRPr="004C7057">
        <w:t>Question 8</w:t>
      </w:r>
      <w:r w:rsidR="001C37E3">
        <w:tab/>
      </w:r>
      <w:r w:rsidR="003C2656">
        <w:t>[6.</w:t>
      </w:r>
      <w:r w:rsidR="000B0371" w:rsidRPr="004C7057">
        <w:t>5</w:t>
      </w:r>
      <w:r w:rsidR="00E90FB4">
        <w:t>]</w:t>
      </w:r>
    </w:p>
    <w:p w14:paraId="26EE26A3" w14:textId="32D7AD89" w:rsidR="000B0371" w:rsidRPr="004C7057" w:rsidRDefault="008E52BF" w:rsidP="00E90FB4">
      <w:pPr>
        <w:pStyle w:val="Pquestionheadingmc1stafterhead"/>
        <w:rPr>
          <w:rFonts w:eastAsia="Calibri"/>
        </w:rPr>
      </w:pPr>
      <w:r>
        <w:rPr>
          <w:rFonts w:eastAsia="Calibri"/>
        </w:rPr>
        <w:t>A</w:t>
      </w:r>
    </w:p>
    <w:p w14:paraId="194CF164" w14:textId="19C295D4" w:rsidR="000B0371" w:rsidRPr="004C7057" w:rsidRDefault="00DF36B3" w:rsidP="001C37E3">
      <w:pPr>
        <w:pStyle w:val="Pquestiontextmainstem"/>
        <w:rPr>
          <w:rFonts w:eastAsia="Calibri"/>
        </w:rPr>
      </w:pPr>
      <w:r w:rsidRPr="00DF36B3">
        <w:rPr>
          <w:rFonts w:eastAsia="Calibri"/>
          <w:position w:val="-14"/>
        </w:rPr>
        <w:object w:dxaOrig="1219" w:dyaOrig="400" w14:anchorId="0746F79C">
          <v:shape id="_x0000_i1033" type="#_x0000_t75" style="width:60.85pt;height:19.85pt" o:ole="">
            <v:imagedata r:id="rId28" o:title=""/>
          </v:shape>
          <o:OLEObject Type="Embed" ProgID="Equation.DSMT4" ShapeID="_x0000_i1033" DrawAspect="Content" ObjectID="_1538895659" r:id="rId29"/>
        </w:object>
      </w:r>
      <w:r w:rsidR="001407CE">
        <w:rPr>
          <w:rFonts w:eastAsia="Calibri"/>
        </w:rPr>
        <w:br/>
      </w:r>
      <w:r w:rsidRPr="00DF36B3">
        <w:rPr>
          <w:rFonts w:eastAsia="Calibri"/>
          <w:position w:val="-14"/>
        </w:rPr>
        <w:object w:dxaOrig="1920" w:dyaOrig="400" w14:anchorId="4895BE70">
          <v:shape id="_x0000_i1034" type="#_x0000_t75" style="width:96.85pt;height:19.85pt" o:ole="">
            <v:imagedata r:id="rId30" o:title=""/>
          </v:shape>
          <o:OLEObject Type="Embed" ProgID="Equation.DSMT4" ShapeID="_x0000_i1034" DrawAspect="Content" ObjectID="_1538895660" r:id="rId31"/>
        </w:object>
      </w:r>
    </w:p>
    <w:p w14:paraId="3DF7C105" w14:textId="5F83A76B" w:rsidR="00DA4A2B" w:rsidRDefault="001407CE" w:rsidP="00DA4A2B">
      <w:pPr>
        <w:pStyle w:val="Pquestiontextmainstem"/>
        <w:rPr>
          <w:rFonts w:eastAsia="Calibri"/>
        </w:rPr>
      </w:pPr>
      <w:r>
        <w:rPr>
          <w:rFonts w:eastAsia="Calibri"/>
        </w:rPr>
        <w:t>N3</w:t>
      </w:r>
      <w:r w:rsidR="00DA4A2B">
        <w:rPr>
          <w:rFonts w:eastAsia="Calibri"/>
        </w:rPr>
        <w:t>0</w:t>
      </w:r>
      <w:r w:rsidR="00DF36B3" w:rsidRPr="00DF36B3">
        <w:rPr>
          <w:rStyle w:val="Csymbol"/>
          <w:rFonts w:eastAsia="Calibri"/>
        </w:rPr>
        <w:t></w:t>
      </w:r>
      <w:r w:rsidR="00DA4A2B">
        <w:rPr>
          <w:rFonts w:eastAsia="Calibri"/>
        </w:rPr>
        <w:t xml:space="preserve">E </w:t>
      </w:r>
    </w:p>
    <w:p w14:paraId="5CF0A51C" w14:textId="77777777" w:rsidR="00AE6745" w:rsidRDefault="00AE6745" w:rsidP="00AE6745">
      <w:pPr>
        <w:pStyle w:val="Psectionresults"/>
      </w:pPr>
      <w:r w:rsidRPr="00F16CD2">
        <w:t xml:space="preserve">Multiple-choice total marks:  </w:t>
      </w:r>
      <w:r>
        <w:t>8</w:t>
      </w:r>
    </w:p>
    <w:p w14:paraId="4E5F4EDC" w14:textId="77777777" w:rsidR="004B04BC" w:rsidRDefault="004B04BC" w:rsidP="00AF3C27">
      <w:pPr>
        <w:pStyle w:val="Psectionheading"/>
        <w:pageBreakBefore w:val="0"/>
      </w:pPr>
    </w:p>
    <w:p w14:paraId="4119D72D" w14:textId="64B4C112" w:rsidR="000B0371" w:rsidRPr="004C7057" w:rsidRDefault="003F6142" w:rsidP="00AF3C27">
      <w:pPr>
        <w:pStyle w:val="Psectionheading"/>
        <w:pageBreakBefore w:val="0"/>
      </w:pPr>
      <w:r w:rsidRPr="004C7057">
        <w:t>Short answer</w:t>
      </w:r>
      <w:r w:rsidR="000B0371" w:rsidRPr="004C7057">
        <w:t xml:space="preserve"> section</w:t>
      </w:r>
    </w:p>
    <w:p w14:paraId="1760A567" w14:textId="369DABA2" w:rsidR="003F6142" w:rsidRDefault="003F6142" w:rsidP="001C37E3">
      <w:pPr>
        <w:pStyle w:val="Pquestionheadingsx1stafterhead"/>
      </w:pPr>
      <w:r w:rsidRPr="004C7057">
        <w:t>Question 9</w:t>
      </w:r>
      <w:r w:rsidR="001C37E3">
        <w:tab/>
      </w:r>
      <w:r w:rsidR="00E90FB4" w:rsidRPr="00E90FB4">
        <w:rPr>
          <w:rStyle w:val="Cmarkslabel"/>
        </w:rPr>
        <w:t>2 marks</w:t>
      </w:r>
      <w:r w:rsidR="00E90FB4">
        <w:rPr>
          <w:rStyle w:val="Cmathsexpressions"/>
        </w:rPr>
        <w:tab/>
      </w:r>
      <w:r w:rsidR="003C2656">
        <w:t>[6.</w:t>
      </w:r>
      <w:r w:rsidRPr="004C7057">
        <w:t>2</w:t>
      </w:r>
      <w:r w:rsidR="00E90FB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39428B" w14:paraId="02533D1B" w14:textId="77777777" w:rsidTr="00E05EBC">
        <w:tc>
          <w:tcPr>
            <w:tcW w:w="4621" w:type="dxa"/>
          </w:tcPr>
          <w:p w14:paraId="7B1E7E0D" w14:textId="6118C446" w:rsidR="0039428B" w:rsidRPr="0039428B" w:rsidRDefault="0039428B" w:rsidP="00E05EBC">
            <w:pPr>
              <w:pStyle w:val="Pquestiontextmainstem"/>
            </w:pPr>
            <w:r w:rsidRPr="00DF36B3">
              <w:rPr>
                <w:position w:val="-128"/>
              </w:rPr>
              <w:object w:dxaOrig="2400" w:dyaOrig="1660" w14:anchorId="43039F3A">
                <v:shape id="_x0000_i1035" type="#_x0000_t75" style="width:120.4pt;height:83.15pt" o:ole="">
                  <v:imagedata r:id="rId32" o:title=""/>
                </v:shape>
                <o:OLEObject Type="Embed" ProgID="Equation.DSMT4" ShapeID="_x0000_i1035" DrawAspect="Content" ObjectID="_1538895661" r:id="rId33"/>
              </w:object>
            </w:r>
          </w:p>
        </w:tc>
        <w:tc>
          <w:tcPr>
            <w:tcW w:w="4621" w:type="dxa"/>
          </w:tcPr>
          <w:p w14:paraId="55BB0247" w14:textId="37B9770B" w:rsidR="0039428B" w:rsidRPr="0039428B" w:rsidRDefault="0039428B" w:rsidP="00E05EBC">
            <w:pPr>
              <w:pStyle w:val="Pquestiontextmainstem"/>
            </w:pPr>
            <w:r w:rsidRPr="00DF36B3">
              <w:rPr>
                <w:position w:val="-68"/>
              </w:rPr>
              <w:object w:dxaOrig="2360" w:dyaOrig="1760" w14:anchorId="47B6991B">
                <v:shape id="_x0000_i1036" type="#_x0000_t75" style="width:117.95pt;height:88.15pt" o:ole="">
                  <v:imagedata r:id="rId34" o:title=""/>
                </v:shape>
                <o:OLEObject Type="Embed" ProgID="Equation.DSMT4" ShapeID="_x0000_i1036" DrawAspect="Content" ObjectID="_1538895662" r:id="rId35"/>
              </w:object>
            </w:r>
          </w:p>
        </w:tc>
      </w:tr>
    </w:tbl>
    <w:p w14:paraId="52D7E451" w14:textId="77777777" w:rsidR="00AF3C27" w:rsidRPr="00AF3C27" w:rsidRDefault="00AF3C27" w:rsidP="00AF3C27"/>
    <w:p w14:paraId="3F5ED610" w14:textId="77777777" w:rsidR="00AF3C27" w:rsidRDefault="00AF3C27" w:rsidP="00AF3C27"/>
    <w:p w14:paraId="3446E719" w14:textId="77777777" w:rsidR="00AF3C27" w:rsidRPr="00AF3C27" w:rsidRDefault="00AF3C27" w:rsidP="00AF3C27"/>
    <w:p w14:paraId="0B22AD59" w14:textId="550FE1C5" w:rsidR="004613A0" w:rsidRDefault="004613A0" w:rsidP="001C37E3">
      <w:pPr>
        <w:pStyle w:val="Pquestionheadingsx"/>
      </w:pPr>
      <w:r w:rsidRPr="004C7057">
        <w:lastRenderedPageBreak/>
        <w:t>Question 10</w:t>
      </w:r>
      <w:r w:rsidR="001C37E3">
        <w:tab/>
      </w:r>
      <w:r w:rsidR="00E90FB4" w:rsidRPr="00E90FB4">
        <w:rPr>
          <w:rStyle w:val="Cmarkslabel"/>
        </w:rPr>
        <w:t>2 marks</w:t>
      </w:r>
      <w:r w:rsidR="001C37E3">
        <w:tab/>
      </w:r>
      <w:r w:rsidR="003C2656">
        <w:t>[6.</w:t>
      </w:r>
      <w:r w:rsidR="00E90FB4" w:rsidRPr="004C7057">
        <w:t>3</w:t>
      </w:r>
      <w:r w:rsidRPr="004C7057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39428B" w14:paraId="233AE585" w14:textId="77777777" w:rsidTr="00E05EBC">
        <w:tc>
          <w:tcPr>
            <w:tcW w:w="4621" w:type="dxa"/>
          </w:tcPr>
          <w:p w14:paraId="65430C25" w14:textId="77777777" w:rsidR="0039428B" w:rsidRPr="004C7057" w:rsidRDefault="0039428B" w:rsidP="0039428B">
            <w:pPr>
              <w:pStyle w:val="Pquestiontextmainstem"/>
              <w:rPr>
                <w:rFonts w:eastAsia="Calibri"/>
              </w:rPr>
            </w:pPr>
            <w:r w:rsidRPr="004C7057">
              <w:rPr>
                <w:rFonts w:eastAsia="Calibri"/>
              </w:rPr>
              <w:t xml:space="preserve">Kite 1: </w:t>
            </w:r>
          </w:p>
          <w:p w14:paraId="56F90311" w14:textId="0EA2CA28" w:rsidR="0039428B" w:rsidRPr="00CB19D9" w:rsidRDefault="0039428B" w:rsidP="00E05EBC">
            <w:pPr>
              <w:pStyle w:val="Pquestiontextmainstem"/>
              <w:rPr>
                <w:rFonts w:eastAsia="Calibri"/>
              </w:rPr>
            </w:pPr>
            <w:r w:rsidRPr="00DF36B3">
              <w:rPr>
                <w:rFonts w:eastAsia="Calibri"/>
                <w:position w:val="-94"/>
              </w:rPr>
              <w:object w:dxaOrig="2120" w:dyaOrig="2000" w14:anchorId="49E159E9">
                <v:shape id="_x0000_i1037" type="#_x0000_t75" style="width:106.75pt;height:99.3pt" o:ole="">
                  <v:imagedata r:id="rId36" o:title=""/>
                </v:shape>
                <o:OLEObject Type="Embed" ProgID="Equation.DSMT4" ShapeID="_x0000_i1037" DrawAspect="Content" ObjectID="_1538895663" r:id="rId37"/>
              </w:object>
            </w:r>
          </w:p>
        </w:tc>
        <w:tc>
          <w:tcPr>
            <w:tcW w:w="4621" w:type="dxa"/>
          </w:tcPr>
          <w:p w14:paraId="0C789548" w14:textId="77777777" w:rsidR="0039428B" w:rsidRPr="004C7057" w:rsidRDefault="0039428B" w:rsidP="0039428B">
            <w:pPr>
              <w:pStyle w:val="Pquestiontextmainstem"/>
              <w:rPr>
                <w:rFonts w:eastAsia="Calibri"/>
              </w:rPr>
            </w:pPr>
            <w:r w:rsidRPr="004C7057">
              <w:rPr>
                <w:rFonts w:eastAsia="Calibri"/>
              </w:rPr>
              <w:t xml:space="preserve">Kite 2: </w:t>
            </w:r>
          </w:p>
          <w:p w14:paraId="16DFCFFD" w14:textId="6C22D06D" w:rsidR="0039428B" w:rsidRPr="0039428B" w:rsidRDefault="0039428B" w:rsidP="00E05EBC">
            <w:pPr>
              <w:pStyle w:val="Pquestiontextmainstem"/>
            </w:pPr>
            <w:r w:rsidRPr="00DF36B3">
              <w:rPr>
                <w:rFonts w:eastAsia="Calibri"/>
                <w:position w:val="-96"/>
              </w:rPr>
              <w:object w:dxaOrig="2079" w:dyaOrig="2040" w14:anchorId="7A3CDDAD">
                <v:shape id="_x0000_i1038" type="#_x0000_t75" style="width:103.05pt;height:103.05pt" o:ole="">
                  <v:imagedata r:id="rId38" o:title=""/>
                </v:shape>
                <o:OLEObject Type="Embed" ProgID="Equation.DSMT4" ShapeID="_x0000_i1038" DrawAspect="Content" ObjectID="_1538895664" r:id="rId39"/>
              </w:object>
            </w:r>
          </w:p>
        </w:tc>
      </w:tr>
    </w:tbl>
    <w:p w14:paraId="32780BF6" w14:textId="266BC53B" w:rsidR="004613A0" w:rsidRPr="004C7057" w:rsidRDefault="004613A0" w:rsidP="001C37E3">
      <w:pPr>
        <w:pStyle w:val="Pquestionheadingsx"/>
      </w:pPr>
      <w:r w:rsidRPr="004C7057">
        <w:t>Question 11</w:t>
      </w:r>
      <w:r w:rsidR="001C37E3">
        <w:tab/>
      </w:r>
      <w:r w:rsidR="00E90FB4" w:rsidRPr="00E90FB4">
        <w:rPr>
          <w:rStyle w:val="Cmarkslabel"/>
        </w:rPr>
        <w:t>3 marks</w:t>
      </w:r>
      <w:r w:rsidR="001C37E3">
        <w:tab/>
      </w:r>
      <w:r w:rsidR="003C2656">
        <w:t>[6.</w:t>
      </w:r>
      <w:r w:rsidR="00E90FB4" w:rsidRPr="004C7057">
        <w:t>4</w:t>
      </w:r>
      <w:r w:rsidRPr="004C7057">
        <w:t>]</w:t>
      </w:r>
    </w:p>
    <w:p w14:paraId="6BCCEFBF" w14:textId="77777777" w:rsidR="008A3CD5" w:rsidRDefault="004613A0" w:rsidP="00DA4A2B">
      <w:pPr>
        <w:pStyle w:val="Pquestiontextmainstem"/>
      </w:pPr>
      <w:r w:rsidRPr="004C7057">
        <w:t xml:space="preserve">After 2 seconds, the dog has run 16 m. The angle between the tree and line of sight of top of the tree to the dog: </w:t>
      </w:r>
    </w:p>
    <w:p w14:paraId="0202FFE6" w14:textId="301652F8" w:rsidR="004613A0" w:rsidRPr="004C7057" w:rsidRDefault="00DF36B3" w:rsidP="00DA4A2B">
      <w:pPr>
        <w:pStyle w:val="Pquestiontextmainstem"/>
      </w:pPr>
      <w:r w:rsidRPr="00DF36B3">
        <w:rPr>
          <w:position w:val="-28"/>
        </w:rPr>
        <w:object w:dxaOrig="2340" w:dyaOrig="680" w14:anchorId="6B7ABFFE">
          <v:shape id="_x0000_i1039" type="#_x0000_t75" style="width:116.7pt;height:34.75pt" o:ole="">
            <v:imagedata r:id="rId40" o:title=""/>
          </v:shape>
          <o:OLEObject Type="Embed" ProgID="Equation.DSMT4" ShapeID="_x0000_i1039" DrawAspect="Content" ObjectID="_1538895665" r:id="rId41"/>
        </w:object>
      </w:r>
      <w:r w:rsidR="004613A0" w:rsidRPr="004C7057">
        <w:t xml:space="preserve"> </w:t>
      </w:r>
    </w:p>
    <w:p w14:paraId="481FDF1D" w14:textId="77777777" w:rsidR="004613A0" w:rsidRPr="004C7057" w:rsidRDefault="004613A0" w:rsidP="00DA4A2B">
      <w:pPr>
        <w:pStyle w:val="Pquestiontextmainstem"/>
      </w:pPr>
      <w:r w:rsidRPr="004C7057">
        <w:t xml:space="preserve">Angle of </w:t>
      </w:r>
      <w:r w:rsidRPr="00DA4A2B">
        <w:t>depression</w:t>
      </w:r>
      <w:r w:rsidRPr="004C7057">
        <w:t xml:space="preserve">: </w:t>
      </w:r>
    </w:p>
    <w:p w14:paraId="09BF3D19" w14:textId="77777777" w:rsidR="004613A0" w:rsidRDefault="004613A0" w:rsidP="00DA4A2B">
      <w:pPr>
        <w:pStyle w:val="Pquestiontextmainstem"/>
        <w:rPr>
          <w:rFonts w:ascii="Times New Roman" w:hAnsi="Times New Roman"/>
          <w:position w:val="-26"/>
          <w:sz w:val="20"/>
          <w:szCs w:val="20"/>
        </w:rPr>
      </w:pPr>
      <w:r w:rsidRPr="004C7057">
        <w:rPr>
          <w:rFonts w:ascii="Times New Roman" w:hAnsi="Times New Roman"/>
          <w:position w:val="-26"/>
          <w:sz w:val="20"/>
          <w:szCs w:val="20"/>
        </w:rPr>
        <w:object w:dxaOrig="2580" w:dyaOrig="639" w14:anchorId="5F246B75">
          <v:shape id="_x0000_i1040" type="#_x0000_t75" style="width:127.85pt;height:31.05pt" o:ole="">
            <v:imagedata r:id="rId42" o:title=""/>
          </v:shape>
          <o:OLEObject Type="Embed" ProgID="Equation.DSMT4" ShapeID="_x0000_i1040" DrawAspect="Content" ObjectID="_1538895666" r:id="rId43"/>
        </w:object>
      </w:r>
    </w:p>
    <w:p w14:paraId="3BC46849" w14:textId="5B8A7FEF" w:rsidR="004613A0" w:rsidRPr="004C7057" w:rsidRDefault="004613A0" w:rsidP="001C37E3">
      <w:pPr>
        <w:pStyle w:val="Pquestionheadingsx"/>
      </w:pPr>
      <w:r w:rsidRPr="004C7057">
        <w:t>Question 12</w:t>
      </w:r>
      <w:r w:rsidR="001C37E3">
        <w:tab/>
      </w:r>
      <w:r w:rsidR="00E90FB4" w:rsidRPr="00E90FB4">
        <w:rPr>
          <w:rStyle w:val="Cmarkslabel"/>
        </w:rPr>
        <w:t>3 marks</w:t>
      </w:r>
      <w:r w:rsidR="001C37E3">
        <w:tab/>
      </w:r>
      <w:r w:rsidR="003C2656">
        <w:t>[6.</w:t>
      </w:r>
      <w:r w:rsidR="00E90FB4" w:rsidRPr="004C7057">
        <w:t>4</w:t>
      </w:r>
      <w:r w:rsidRPr="004C7057">
        <w:t>]</w:t>
      </w:r>
    </w:p>
    <w:p w14:paraId="0DBBAAC2" w14:textId="22E18040" w:rsidR="004613A0" w:rsidRPr="004C7057" w:rsidRDefault="004613A0" w:rsidP="00E90FB4">
      <w:pPr>
        <w:pStyle w:val="Pquestiontextmainstem"/>
        <w:rPr>
          <w:rFonts w:eastAsia="Calibri"/>
        </w:rPr>
      </w:pPr>
      <w:r w:rsidRPr="004C7057">
        <w:rPr>
          <w:rFonts w:eastAsia="Calibri"/>
        </w:rPr>
        <w:t xml:space="preserve">Height from ground level to eye </w:t>
      </w:r>
      <w:r w:rsidR="008A3CD5">
        <w:rPr>
          <w:rFonts w:eastAsia="Calibri"/>
        </w:rPr>
        <w:t>level:</w:t>
      </w:r>
      <w:r w:rsidR="008A3CD5">
        <w:rPr>
          <w:rFonts w:eastAsia="Calibri"/>
        </w:rPr>
        <w:br/>
      </w:r>
      <w:r w:rsidRPr="004C7057">
        <w:rPr>
          <w:rFonts w:eastAsia="Calibri"/>
        </w:rPr>
        <w:t>583 cm + 15 cm = 598 cm</w:t>
      </w:r>
    </w:p>
    <w:p w14:paraId="73927A8A" w14:textId="77777777" w:rsidR="004613A0" w:rsidRPr="004C7057" w:rsidRDefault="004613A0" w:rsidP="00E90FB4">
      <w:pPr>
        <w:pStyle w:val="Pquestiontextmainstem"/>
        <w:rPr>
          <w:rFonts w:eastAsia="Calibri"/>
        </w:rPr>
      </w:pPr>
      <w:r w:rsidRPr="004C7057">
        <w:rPr>
          <w:rFonts w:eastAsia="Calibri"/>
        </w:rPr>
        <w:t>Let θ be the angle of elevation.</w:t>
      </w:r>
    </w:p>
    <w:p w14:paraId="5573E476" w14:textId="77777777" w:rsidR="004613A0" w:rsidRPr="0074580D" w:rsidRDefault="00DF36B3" w:rsidP="001C37E3">
      <w:pPr>
        <w:pStyle w:val="Pquestiontextmainstem"/>
        <w:rPr>
          <w:rFonts w:eastAsia="Calibri"/>
        </w:rPr>
      </w:pPr>
      <w:r w:rsidRPr="00DF36B3">
        <w:rPr>
          <w:rFonts w:eastAsia="Calibri"/>
          <w:position w:val="-24"/>
        </w:rPr>
        <w:object w:dxaOrig="1340" w:dyaOrig="620" w14:anchorId="133B4ED5">
          <v:shape id="_x0000_i1041" type="#_x0000_t75" style="width:67.05pt;height:31.05pt" o:ole="">
            <v:imagedata r:id="rId44" o:title=""/>
          </v:shape>
          <o:OLEObject Type="Embed" ProgID="Equation.DSMT4" ShapeID="_x0000_i1041" DrawAspect="Content" ObjectID="_1538895667" r:id="rId45"/>
        </w:object>
      </w:r>
    </w:p>
    <w:p w14:paraId="0C7B0ACC" w14:textId="2B70EE4E" w:rsidR="004613A0" w:rsidRPr="0074580D" w:rsidRDefault="00DF36B3" w:rsidP="00DA4A2B">
      <w:pPr>
        <w:pStyle w:val="Pquestiontextmainstem"/>
      </w:pPr>
      <w:r w:rsidRPr="00DF36B3">
        <w:rPr>
          <w:rFonts w:eastAsia="Calibri"/>
          <w:position w:val="-44"/>
        </w:rPr>
        <w:object w:dxaOrig="1520" w:dyaOrig="999" w14:anchorId="654C075C">
          <v:shape id="_x0000_i1042" type="#_x0000_t75" style="width:76.95pt;height:50.9pt" o:ole="">
            <v:imagedata r:id="rId46" o:title=""/>
          </v:shape>
          <o:OLEObject Type="Embed" ProgID="Equation.DSMT4" ShapeID="_x0000_i1042" DrawAspect="Content" ObjectID="_1538895668" r:id="rId47"/>
        </w:object>
      </w:r>
    </w:p>
    <w:p w14:paraId="6759FA17" w14:textId="00E63525" w:rsidR="004613A0" w:rsidRDefault="004613A0" w:rsidP="001C37E3">
      <w:pPr>
        <w:pStyle w:val="Pquestionheadingsx"/>
      </w:pPr>
      <w:r w:rsidRPr="004C7057">
        <w:t>Question 13</w:t>
      </w:r>
      <w:r w:rsidR="001C37E3">
        <w:tab/>
      </w:r>
      <w:r w:rsidR="00E90FB4" w:rsidRPr="00E90FB4">
        <w:rPr>
          <w:rStyle w:val="Cmarkslabel"/>
        </w:rPr>
        <w:t>4 marks</w:t>
      </w:r>
      <w:r w:rsidR="001C37E3">
        <w:tab/>
      </w:r>
      <w:r w:rsidR="009554A3">
        <w:t>[</w:t>
      </w:r>
      <w:r w:rsidR="0076656C">
        <w:t>6</w:t>
      </w:r>
      <w:r w:rsidR="00E90FB4" w:rsidRPr="004C7057">
        <w:t>.6</w:t>
      </w:r>
      <w:r w:rsidRPr="004C7057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39428B" w14:paraId="385BEFB0" w14:textId="77777777" w:rsidTr="00E05EBC">
        <w:tc>
          <w:tcPr>
            <w:tcW w:w="4621" w:type="dxa"/>
          </w:tcPr>
          <w:p w14:paraId="603F0355" w14:textId="441BD786" w:rsidR="0039428B" w:rsidRPr="00CB19D9" w:rsidRDefault="0039428B" w:rsidP="00AF3C27">
            <w:pPr>
              <w:pStyle w:val="Pquestiontextpartsa"/>
              <w:rPr>
                <w:rFonts w:eastAsia="Calibri"/>
              </w:rPr>
            </w:pPr>
            <w:r w:rsidRPr="0074580D">
              <w:rPr>
                <w:rStyle w:val="Cquestionpartlabelbold"/>
                <w:rFonts w:eastAsia="Calibri"/>
              </w:rPr>
              <w:t>(a)</w:t>
            </w:r>
            <w:r w:rsidRPr="004C7057">
              <w:rPr>
                <w:rFonts w:eastAsia="Calibri"/>
              </w:rPr>
              <w:tab/>
              <w:t xml:space="preserve">Let θ be the angle line </w:t>
            </w:r>
            <w:r w:rsidRPr="0074580D">
              <w:rPr>
                <w:rStyle w:val="Cmathsexpressions"/>
                <w:rFonts w:eastAsia="Calibri"/>
              </w:rPr>
              <w:t>AB</w:t>
            </w:r>
            <w:r w:rsidRPr="004C7057">
              <w:rPr>
                <w:rFonts w:eastAsia="Calibri"/>
              </w:rPr>
              <w:t xml:space="preserve"> makes with the horizontal.</w:t>
            </w:r>
            <w:r>
              <w:rPr>
                <w:rFonts w:eastAsia="Calibri"/>
              </w:rPr>
              <w:br/>
            </w:r>
            <w:r w:rsidRPr="00DF36B3">
              <w:rPr>
                <w:rFonts w:eastAsia="Calibri"/>
                <w:position w:val="-60"/>
              </w:rPr>
              <w:object w:dxaOrig="1820" w:dyaOrig="1640" w14:anchorId="63DD2FEA">
                <v:shape id="_x0000_i1043" type="#_x0000_t75" style="width:91.85pt;height:83.15pt" o:ole="">
                  <v:imagedata r:id="rId48" o:title=""/>
                </v:shape>
                <o:OLEObject Type="Embed" ProgID="Equation.DSMT4" ShapeID="_x0000_i1043" DrawAspect="Content" ObjectID="_1538895669" r:id="rId49"/>
              </w:object>
            </w:r>
            <w:r>
              <w:rPr>
                <w:rFonts w:eastAsia="Calibri"/>
              </w:rPr>
              <w:br/>
            </w:r>
            <w:r w:rsidRPr="00E90FB4">
              <w:rPr>
                <w:rFonts w:eastAsia="Calibri"/>
              </w:rPr>
              <w:t>True bearing: 90</w:t>
            </w:r>
            <w:r w:rsidRPr="00DF36B3">
              <w:rPr>
                <w:rStyle w:val="Csymbol"/>
                <w:rFonts w:eastAsia="Calibri"/>
              </w:rPr>
              <w:t></w:t>
            </w:r>
            <w:r w:rsidRPr="00E90FB4">
              <w:rPr>
                <w:rFonts w:eastAsia="Calibri"/>
              </w:rPr>
              <w:t xml:space="preserve"> – 54.5</w:t>
            </w:r>
            <w:r w:rsidRPr="00DF36B3">
              <w:rPr>
                <w:rStyle w:val="Csymbol"/>
                <w:rFonts w:eastAsia="Calibri"/>
              </w:rPr>
              <w:t></w:t>
            </w:r>
            <w:r w:rsidRPr="00E90FB4">
              <w:rPr>
                <w:rFonts w:eastAsia="Calibri"/>
              </w:rPr>
              <w:t xml:space="preserve"> = </w:t>
            </w:r>
            <w:r w:rsidR="009554A3">
              <w:rPr>
                <w:rFonts w:eastAsia="Calibri"/>
              </w:rPr>
              <w:t>0</w:t>
            </w:r>
            <w:r w:rsidRPr="00E90FB4">
              <w:rPr>
                <w:rFonts w:eastAsia="Calibri"/>
              </w:rPr>
              <w:t>35.5</w:t>
            </w:r>
            <w:r w:rsidRPr="00DF36B3">
              <w:rPr>
                <w:rStyle w:val="Csymbol"/>
                <w:rFonts w:eastAsia="Calibri"/>
              </w:rPr>
              <w:t></w:t>
            </w:r>
            <w:r w:rsidRPr="00E90FB4">
              <w:rPr>
                <w:rFonts w:eastAsia="Calibri"/>
              </w:rPr>
              <w:t>T</w:t>
            </w:r>
          </w:p>
        </w:tc>
        <w:tc>
          <w:tcPr>
            <w:tcW w:w="4621" w:type="dxa"/>
          </w:tcPr>
          <w:p w14:paraId="4B601E4D" w14:textId="77777777" w:rsidR="0039428B" w:rsidRDefault="0039428B" w:rsidP="0039428B">
            <w:pPr>
              <w:pStyle w:val="Pquestiontextpartsa"/>
              <w:rPr>
                <w:rFonts w:eastAsia="Calibri"/>
              </w:rPr>
            </w:pPr>
            <w:r w:rsidRPr="0074580D">
              <w:rPr>
                <w:rStyle w:val="Cquestionpartlabelbold"/>
                <w:rFonts w:eastAsia="Calibri"/>
              </w:rPr>
              <w:t>(b)</w:t>
            </w:r>
            <w:r w:rsidRPr="004C7057">
              <w:rPr>
                <w:rFonts w:eastAsia="Calibri"/>
              </w:rPr>
              <w:tab/>
              <w:t xml:space="preserve">Let </w:t>
            </w:r>
            <w:r w:rsidRPr="0074580D">
              <w:rPr>
                <w:rStyle w:val="Cmathsexpressions"/>
                <w:rFonts w:eastAsia="Calibri"/>
              </w:rPr>
              <w:t>x</w:t>
            </w:r>
            <w:r w:rsidRPr="004C7057">
              <w:rPr>
                <w:rFonts w:eastAsia="Calibri"/>
              </w:rPr>
              <w:t xml:space="preserve"> be the length </w:t>
            </w:r>
            <w:r w:rsidRPr="0074580D">
              <w:rPr>
                <w:rStyle w:val="Cmathsexpressions"/>
                <w:rFonts w:eastAsia="Calibri"/>
              </w:rPr>
              <w:t>BC</w:t>
            </w:r>
            <w:r>
              <w:rPr>
                <w:rFonts w:eastAsia="Calibri"/>
              </w:rPr>
              <w:t>.</w:t>
            </w:r>
            <w:r>
              <w:rPr>
                <w:rFonts w:eastAsia="Calibri"/>
              </w:rPr>
              <w:br/>
            </w:r>
            <w:r w:rsidRPr="004C7057">
              <w:rPr>
                <w:rFonts w:eastAsia="Calibri"/>
              </w:rPr>
              <w:t>Using Pythagoras’ theorem:</w:t>
            </w:r>
            <w:r>
              <w:rPr>
                <w:rFonts w:eastAsia="Calibri"/>
              </w:rPr>
              <w:br/>
            </w:r>
            <w:r w:rsidRPr="004C7057">
              <w:rPr>
                <w:rFonts w:eastAsia="Calibri"/>
              </w:rPr>
              <w:object w:dxaOrig="1380" w:dyaOrig="1140" w14:anchorId="50399042">
                <v:shape id="_x0000_i1044" type="#_x0000_t75" style="width:69.5pt;height:58.35pt" o:ole="">
                  <v:imagedata r:id="rId50" o:title=""/>
                </v:shape>
                <o:OLEObject Type="Embed" ProgID="Equation.DSMT4" ShapeID="_x0000_i1044" DrawAspect="Content" ObjectID="_1538895670" r:id="rId51"/>
              </w:object>
            </w:r>
          </w:p>
          <w:p w14:paraId="1556A746" w14:textId="3A0702D0" w:rsidR="0039428B" w:rsidRPr="00CB19D9" w:rsidRDefault="0039428B" w:rsidP="00E05EBC">
            <w:pPr>
              <w:pStyle w:val="Pquestiontextmainstem"/>
              <w:rPr>
                <w:rFonts w:eastAsia="Calibri"/>
              </w:rPr>
            </w:pPr>
          </w:p>
        </w:tc>
      </w:tr>
    </w:tbl>
    <w:p w14:paraId="392377AF" w14:textId="692FA092" w:rsidR="00AE6745" w:rsidRPr="0074580D" w:rsidRDefault="00AE6745" w:rsidP="00AE6745">
      <w:pPr>
        <w:pStyle w:val="Psectionresults"/>
        <w:rPr>
          <w:rStyle w:val="Cquestionpartlabelbold"/>
        </w:rPr>
      </w:pPr>
      <w:r>
        <w:t>Short answer total marks:  14</w:t>
      </w:r>
    </w:p>
    <w:p w14:paraId="400DB818" w14:textId="4AB6B047" w:rsidR="004613A0" w:rsidRPr="0074580D" w:rsidRDefault="004613A0" w:rsidP="001C37E3">
      <w:pPr>
        <w:pStyle w:val="Psectionheading"/>
      </w:pPr>
      <w:r w:rsidRPr="004C7057">
        <w:lastRenderedPageBreak/>
        <w:t>Extended response section</w:t>
      </w:r>
    </w:p>
    <w:p w14:paraId="695C4BAE" w14:textId="626BE77A" w:rsidR="004613A0" w:rsidRPr="004C7057" w:rsidRDefault="004613A0" w:rsidP="001C37E3">
      <w:pPr>
        <w:pStyle w:val="Pquestionheadingsx"/>
      </w:pPr>
      <w:r w:rsidRPr="004C7057">
        <w:t>Question 14</w:t>
      </w:r>
      <w:r w:rsidR="001C37E3">
        <w:tab/>
      </w:r>
      <w:r w:rsidR="00E90FB4" w:rsidRPr="00E90FB4">
        <w:rPr>
          <w:rStyle w:val="Cmarkslabel"/>
        </w:rPr>
        <w:t>6 marks</w:t>
      </w:r>
      <w:r w:rsidRPr="004C7057">
        <w:t xml:space="preserve"> </w:t>
      </w:r>
      <w:r w:rsidR="001C37E3">
        <w:tab/>
      </w:r>
      <w:r w:rsidR="003C2656">
        <w:t>[6.</w:t>
      </w:r>
      <w:r w:rsidR="00E90FB4" w:rsidRPr="004C7057">
        <w:t>6</w:t>
      </w:r>
      <w:r w:rsidRPr="004C7057">
        <w:t>]</w:t>
      </w:r>
    </w:p>
    <w:p w14:paraId="0DEF8DFC" w14:textId="77777777" w:rsidR="004613A0" w:rsidRPr="004C7057" w:rsidRDefault="004613A0" w:rsidP="00DA4A2B">
      <w:pPr>
        <w:pStyle w:val="Pquestiontextmainstem"/>
        <w:rPr>
          <w:rFonts w:eastAsia="Calibri"/>
        </w:rPr>
      </w:pPr>
      <w:r w:rsidRPr="004C7057">
        <w:rPr>
          <w:rFonts w:eastAsia="Calibri"/>
        </w:rPr>
        <w:t xml:space="preserve">Let </w:t>
      </w:r>
      <w:r w:rsidRPr="0074580D">
        <w:rPr>
          <w:rStyle w:val="Cmathsexpressions"/>
          <w:rFonts w:eastAsia="Calibri"/>
        </w:rPr>
        <w:t xml:space="preserve">x </w:t>
      </w:r>
      <w:r w:rsidRPr="004C7057">
        <w:rPr>
          <w:rFonts w:eastAsia="Calibri"/>
        </w:rPr>
        <w:t>be the length of the first cable.</w:t>
      </w:r>
    </w:p>
    <w:p w14:paraId="3A26C753" w14:textId="77777777" w:rsidR="004613A0" w:rsidRPr="004C7057" w:rsidRDefault="00DF36B3" w:rsidP="00DA4A2B">
      <w:pPr>
        <w:pStyle w:val="Pquestiontextmainstem"/>
        <w:rPr>
          <w:rFonts w:eastAsia="Calibri"/>
        </w:rPr>
      </w:pPr>
      <w:r w:rsidRPr="00DF36B3">
        <w:rPr>
          <w:rFonts w:eastAsia="Calibri"/>
          <w:position w:val="-62"/>
        </w:rPr>
        <w:object w:dxaOrig="2659" w:dyaOrig="1660" w14:anchorId="62E78428">
          <v:shape id="_x0000_i1045" type="#_x0000_t75" style="width:131.6pt;height:83.15pt" o:ole="">
            <v:imagedata r:id="rId52" o:title=""/>
          </v:shape>
          <o:OLEObject Type="Embed" ProgID="Equation.DSMT4" ShapeID="_x0000_i1045" DrawAspect="Content" ObjectID="_1538895671" r:id="rId53"/>
        </w:object>
      </w:r>
    </w:p>
    <w:p w14:paraId="782DD394" w14:textId="77777777" w:rsidR="004613A0" w:rsidRPr="004C7057" w:rsidRDefault="004613A0" w:rsidP="00DA4A2B">
      <w:pPr>
        <w:pStyle w:val="Pquestiontextmainstem"/>
        <w:rPr>
          <w:rFonts w:eastAsia="Calibri"/>
        </w:rPr>
      </w:pPr>
      <w:r w:rsidRPr="004C7057">
        <w:rPr>
          <w:rFonts w:eastAsia="Calibri"/>
        </w:rPr>
        <w:t xml:space="preserve">Let </w:t>
      </w:r>
      <w:r w:rsidRPr="0074580D">
        <w:rPr>
          <w:rStyle w:val="Cmathsexpressions"/>
          <w:rFonts w:eastAsia="Calibri"/>
        </w:rPr>
        <w:t xml:space="preserve">y </w:t>
      </w:r>
      <w:r w:rsidRPr="004C7057">
        <w:rPr>
          <w:rFonts w:eastAsia="Calibri"/>
        </w:rPr>
        <w:t>be the length of the second cable.</w:t>
      </w:r>
    </w:p>
    <w:p w14:paraId="111ACAC8" w14:textId="77777777" w:rsidR="004613A0" w:rsidRPr="004C7057" w:rsidRDefault="00DF36B3" w:rsidP="00DA4A2B">
      <w:pPr>
        <w:pStyle w:val="Pquestiontextmainstem"/>
        <w:rPr>
          <w:rFonts w:eastAsia="Calibri"/>
        </w:rPr>
      </w:pPr>
      <w:r w:rsidRPr="00DF36B3">
        <w:rPr>
          <w:rFonts w:eastAsia="Calibri"/>
          <w:position w:val="-68"/>
        </w:rPr>
        <w:object w:dxaOrig="2260" w:dyaOrig="1760" w14:anchorId="66C5E29F">
          <v:shape id="_x0000_i1046" type="#_x0000_t75" style="width:112.95pt;height:89.4pt" o:ole="">
            <v:imagedata r:id="rId54" o:title=""/>
          </v:shape>
          <o:OLEObject Type="Embed" ProgID="Equation.DSMT4" ShapeID="_x0000_i1046" DrawAspect="Content" ObjectID="_1538895672" r:id="rId55"/>
        </w:object>
      </w:r>
    </w:p>
    <w:p w14:paraId="3AC37A55" w14:textId="77777777" w:rsidR="004613A0" w:rsidRPr="004C7057" w:rsidRDefault="004613A0" w:rsidP="00DA4A2B">
      <w:pPr>
        <w:pStyle w:val="Pquestiontextmainstem"/>
        <w:rPr>
          <w:rFonts w:eastAsia="Calibri"/>
        </w:rPr>
      </w:pPr>
      <w:r w:rsidRPr="004C7057">
        <w:rPr>
          <w:rFonts w:eastAsia="Calibri"/>
        </w:rPr>
        <w:t xml:space="preserve">Total length: </w:t>
      </w:r>
    </w:p>
    <w:p w14:paraId="7838F2C1" w14:textId="77777777" w:rsidR="004613A0" w:rsidRPr="004C7057" w:rsidRDefault="004613A0" w:rsidP="00DA4A2B">
      <w:pPr>
        <w:pStyle w:val="Pquestiontextmainstem"/>
        <w:rPr>
          <w:rFonts w:eastAsia="Calibri"/>
        </w:rPr>
      </w:pPr>
      <w:r w:rsidRPr="004C7057">
        <w:rPr>
          <w:rFonts w:eastAsia="Calibri"/>
        </w:rPr>
        <w:t>1058.83 + 1392.46 = 2451.29 cm</w:t>
      </w:r>
    </w:p>
    <w:p w14:paraId="30768AB1" w14:textId="77777777" w:rsidR="004613A0" w:rsidRPr="004C7057" w:rsidRDefault="004613A0" w:rsidP="00DA4A2B">
      <w:pPr>
        <w:pStyle w:val="Pquestiontextmainstem"/>
        <w:rPr>
          <w:rFonts w:eastAsia="Calibri"/>
        </w:rPr>
      </w:pPr>
      <w:r w:rsidRPr="004C7057">
        <w:rPr>
          <w:rFonts w:eastAsia="Calibri"/>
        </w:rPr>
        <w:t>Round to the nearest cm: 2451 cm</w:t>
      </w:r>
    </w:p>
    <w:p w14:paraId="579D105C" w14:textId="607A8F7E" w:rsidR="004613A0" w:rsidRPr="004C7057" w:rsidRDefault="004613A0" w:rsidP="001C37E3">
      <w:pPr>
        <w:pStyle w:val="Pquestionheadingsx"/>
      </w:pPr>
      <w:r w:rsidRPr="004C7057">
        <w:t>Question 15</w:t>
      </w:r>
      <w:r w:rsidR="001C37E3">
        <w:tab/>
      </w:r>
      <w:r w:rsidR="00E90FB4" w:rsidRPr="00E90FB4">
        <w:rPr>
          <w:rStyle w:val="Cmarkslabel"/>
        </w:rPr>
        <w:t>5 marks</w:t>
      </w:r>
      <w:r w:rsidR="001C37E3">
        <w:tab/>
      </w:r>
      <w:r w:rsidR="003C2656">
        <w:t>[6.</w:t>
      </w:r>
      <w:r w:rsidR="00E90FB4" w:rsidRPr="004C7057">
        <w:t>5</w:t>
      </w:r>
      <w:r w:rsidR="00E90FB4">
        <w:t>]</w:t>
      </w:r>
    </w:p>
    <w:p w14:paraId="3A843E10" w14:textId="77777777" w:rsidR="00DA4A2B" w:rsidRDefault="006518EC" w:rsidP="00E90FB4">
      <w:pPr>
        <w:pStyle w:val="Pquestiontextpartsa"/>
      </w:pPr>
      <w:r w:rsidRPr="0074580D">
        <w:rPr>
          <w:rStyle w:val="Cquestionpartlabelbold"/>
        </w:rPr>
        <w:t>(a)</w:t>
      </w:r>
      <w:r w:rsidRPr="004C7057">
        <w:tab/>
      </w:r>
      <w:r w:rsidRPr="004C7057">
        <w:rPr>
          <w:noProof/>
        </w:rPr>
        <w:drawing>
          <wp:inline distT="0" distB="0" distL="0" distR="0" wp14:anchorId="351BF90B" wp14:editId="0D2DF80F">
            <wp:extent cx="1638300" cy="857250"/>
            <wp:effectExtent l="0" t="0" r="0" b="0"/>
            <wp:docPr id="19" name="Picture 19" descr="PM10_PR_SSa_5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 descr="PM10_PR_SSa_5_0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A4A2B">
        <w:br/>
      </w:r>
      <w:r w:rsidRPr="004C7057">
        <w:object w:dxaOrig="1480" w:dyaOrig="740" w14:anchorId="068F464D">
          <v:shape id="_x0000_i1047" type="#_x0000_t75" style="width:73.25pt;height:37.25pt" o:ole="">
            <v:imagedata r:id="rId57" o:title=""/>
          </v:shape>
          <o:OLEObject Type="Embed" ProgID="Equation.DSMT4" ShapeID="_x0000_i1047" DrawAspect="Content" ObjectID="_1538895673" r:id="rId58"/>
        </w:object>
      </w:r>
      <w:r w:rsidR="00DA4A2B">
        <w:br/>
      </w:r>
      <w:r w:rsidRPr="004C7057">
        <w:t>Total: 84 + 13 + 85 = 182 km</w:t>
      </w:r>
    </w:p>
    <w:p w14:paraId="26D72DC6" w14:textId="0A459FDE" w:rsidR="006518EC" w:rsidRDefault="006518EC" w:rsidP="00DA4A2B">
      <w:pPr>
        <w:pStyle w:val="Pquestiontextpartsa"/>
      </w:pPr>
      <w:r w:rsidRPr="0074580D">
        <w:rPr>
          <w:rStyle w:val="Cquestionpartlabelbold"/>
        </w:rPr>
        <w:t>(b)</w:t>
      </w:r>
      <w:r w:rsidRPr="004C7057">
        <w:tab/>
      </w:r>
      <w:r w:rsidR="00DF36B3" w:rsidRPr="00DF36B3">
        <w:rPr>
          <w:position w:val="-24"/>
        </w:rPr>
        <w:object w:dxaOrig="1219" w:dyaOrig="620" w14:anchorId="41889C9D">
          <v:shape id="_x0000_i1048" type="#_x0000_t75" style="width:59.6pt;height:31.05pt" o:ole="">
            <v:imagedata r:id="rId59" o:title=""/>
          </v:shape>
          <o:OLEObject Type="Embed" ProgID="Equation.DSMT4" ShapeID="_x0000_i1048" DrawAspect="Content" ObjectID="_1538895674" r:id="rId60"/>
        </w:object>
      </w:r>
      <w:r w:rsidR="00DA4A2B">
        <w:br/>
      </w:r>
      <w:r w:rsidR="00DF36B3" w:rsidRPr="00DF36B3">
        <w:rPr>
          <w:position w:val="-44"/>
        </w:rPr>
        <w:object w:dxaOrig="1400" w:dyaOrig="999" w14:anchorId="30ED060F">
          <v:shape id="_x0000_i1049" type="#_x0000_t75" style="width:69.5pt;height:49.65pt" o:ole="">
            <v:imagedata r:id="rId61" o:title=""/>
          </v:shape>
          <o:OLEObject Type="Embed" ProgID="Equation.DSMT4" ShapeID="_x0000_i1049" DrawAspect="Content" ObjectID="_1538895675" r:id="rId62"/>
        </w:object>
      </w:r>
      <w:r w:rsidR="00DA4A2B">
        <w:br/>
      </w:r>
      <w:r w:rsidRPr="004C7057">
        <w:t>True bearing is 60</w:t>
      </w:r>
      <w:r w:rsidR="00DF36B3" w:rsidRPr="00DF36B3">
        <w:rPr>
          <w:rStyle w:val="Csymbol"/>
        </w:rPr>
        <w:t></w:t>
      </w:r>
      <w:r w:rsidRPr="004C7057">
        <w:t xml:space="preserve"> + 8.80</w:t>
      </w:r>
      <w:r w:rsidR="00DF36B3" w:rsidRPr="00DF36B3">
        <w:rPr>
          <w:rStyle w:val="Csymbol"/>
        </w:rPr>
        <w:t></w:t>
      </w:r>
      <w:r w:rsidRPr="004C7057">
        <w:t xml:space="preserve"> = </w:t>
      </w:r>
      <w:r w:rsidR="00BE27B0">
        <w:t>0</w:t>
      </w:r>
      <w:r w:rsidRPr="004C7057">
        <w:t>68.80</w:t>
      </w:r>
      <w:r w:rsidR="00DF36B3" w:rsidRPr="00DF36B3">
        <w:rPr>
          <w:rStyle w:val="Csymbol"/>
        </w:rPr>
        <w:t></w:t>
      </w:r>
      <w:r w:rsidRPr="004C7057">
        <w:t>T.</w:t>
      </w:r>
    </w:p>
    <w:p w14:paraId="2FD96B33" w14:textId="4C94B16C" w:rsidR="00AE6745" w:rsidRDefault="00AE6745" w:rsidP="00AE6745">
      <w:pPr>
        <w:pStyle w:val="Psectionresults"/>
      </w:pPr>
      <w:r>
        <w:t>Extended answer total marks:  11</w:t>
      </w:r>
    </w:p>
    <w:p w14:paraId="42F25294" w14:textId="4F87500E" w:rsidR="00AE6745" w:rsidRPr="00194A57" w:rsidRDefault="00AE6745" w:rsidP="00AE6745">
      <w:pPr>
        <w:pStyle w:val="Psectionresults"/>
      </w:pPr>
      <w:r>
        <w:t>TOTAL test marks:  33</w:t>
      </w:r>
    </w:p>
    <w:sectPr w:rsidR="00AE6745" w:rsidRPr="00194A57">
      <w:headerReference w:type="default" r:id="rId63"/>
      <w:footerReference w:type="default" r:id="rId6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3C8F403" w14:textId="77777777" w:rsidR="002D757E" w:rsidRDefault="002D757E" w:rsidP="00D25E56">
      <w:pPr>
        <w:spacing w:after="0" w:line="240" w:lineRule="auto"/>
      </w:pPr>
      <w:r>
        <w:separator/>
      </w:r>
    </w:p>
  </w:endnote>
  <w:endnote w:type="continuationSeparator" w:id="0">
    <w:p w14:paraId="3F4EA61D" w14:textId="77777777" w:rsidR="002D757E" w:rsidRDefault="002D757E" w:rsidP="00D25E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B4F707" w14:textId="4E1427A1" w:rsidR="00FF43E9" w:rsidRPr="00FF43E9" w:rsidRDefault="00FF43E9" w:rsidP="00FF43E9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B04B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2822A19" w14:textId="77777777" w:rsidR="002D757E" w:rsidRDefault="002D757E" w:rsidP="00D25E56">
      <w:pPr>
        <w:spacing w:after="0" w:line="240" w:lineRule="auto"/>
      </w:pPr>
      <w:r>
        <w:separator/>
      </w:r>
    </w:p>
  </w:footnote>
  <w:footnote w:type="continuationSeparator" w:id="0">
    <w:p w14:paraId="0D332A76" w14:textId="77777777" w:rsidR="002D757E" w:rsidRDefault="002D757E" w:rsidP="00D25E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57DB40" w14:textId="37C80218" w:rsidR="0074580D" w:rsidRPr="004A376A" w:rsidRDefault="004A376A" w:rsidP="004A376A">
    <w:pPr>
      <w:pStyle w:val="Pheadertext"/>
    </w:pPr>
    <w:r>
      <w:t>Pearson Mathematics 10–10A    Trigonometry — Test B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1514F5D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0D7CA2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52D2CA5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71E60D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46E07B7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62430A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26D8F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A48F3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3FA9B6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4CE2E18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C3623E"/>
    <w:multiLevelType w:val="hybridMultilevel"/>
    <w:tmpl w:val="4126D4B2"/>
    <w:lvl w:ilvl="0" w:tplc="53123C9A">
      <w:start w:val="1"/>
      <w:numFmt w:val="lowerLetter"/>
      <w:lvlText w:val="(%1)"/>
      <w:lvlJc w:val="left"/>
      <w:pPr>
        <w:ind w:left="720" w:hanging="360"/>
      </w:pPr>
      <w:rPr>
        <w:b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9E1C82"/>
    <w:multiLevelType w:val="hybridMultilevel"/>
    <w:tmpl w:val="A03818A8"/>
    <w:lvl w:ilvl="0" w:tplc="3E4099F4">
      <w:start w:val="1"/>
      <w:numFmt w:val="lowerLetter"/>
      <w:lvlText w:val="(%1)"/>
      <w:lvlJc w:val="left"/>
      <w:pPr>
        <w:ind w:left="502" w:hanging="360"/>
      </w:pPr>
      <w:rPr>
        <w:b/>
        <w:i w:val="0"/>
        <w:sz w:val="20"/>
        <w:szCs w:val="20"/>
        <w:vertAlign w:val="baseline"/>
      </w:rPr>
    </w:lvl>
    <w:lvl w:ilvl="1" w:tplc="0C090019">
      <w:start w:val="1"/>
      <w:numFmt w:val="lowerLetter"/>
      <w:lvlText w:val="%2."/>
      <w:lvlJc w:val="left"/>
      <w:pPr>
        <w:ind w:left="1222" w:hanging="360"/>
      </w:pPr>
    </w:lvl>
    <w:lvl w:ilvl="2" w:tplc="0C09001B">
      <w:start w:val="1"/>
      <w:numFmt w:val="lowerRoman"/>
      <w:lvlText w:val="%3."/>
      <w:lvlJc w:val="right"/>
      <w:pPr>
        <w:ind w:left="1942" w:hanging="180"/>
      </w:pPr>
    </w:lvl>
    <w:lvl w:ilvl="3" w:tplc="0C09000F">
      <w:start w:val="1"/>
      <w:numFmt w:val="decimal"/>
      <w:lvlText w:val="%4."/>
      <w:lvlJc w:val="left"/>
      <w:pPr>
        <w:ind w:left="2662" w:hanging="360"/>
      </w:pPr>
    </w:lvl>
    <w:lvl w:ilvl="4" w:tplc="0C090019">
      <w:start w:val="1"/>
      <w:numFmt w:val="lowerLetter"/>
      <w:lvlText w:val="%5."/>
      <w:lvlJc w:val="left"/>
      <w:pPr>
        <w:ind w:left="3382" w:hanging="360"/>
      </w:pPr>
    </w:lvl>
    <w:lvl w:ilvl="5" w:tplc="0C09001B">
      <w:start w:val="1"/>
      <w:numFmt w:val="lowerRoman"/>
      <w:lvlText w:val="%6."/>
      <w:lvlJc w:val="right"/>
      <w:pPr>
        <w:ind w:left="4102" w:hanging="180"/>
      </w:pPr>
    </w:lvl>
    <w:lvl w:ilvl="6" w:tplc="0C09000F">
      <w:start w:val="1"/>
      <w:numFmt w:val="decimal"/>
      <w:lvlText w:val="%7."/>
      <w:lvlJc w:val="left"/>
      <w:pPr>
        <w:ind w:left="4822" w:hanging="360"/>
      </w:pPr>
    </w:lvl>
    <w:lvl w:ilvl="7" w:tplc="0C090019">
      <w:start w:val="1"/>
      <w:numFmt w:val="lowerLetter"/>
      <w:lvlText w:val="%8."/>
      <w:lvlJc w:val="left"/>
      <w:pPr>
        <w:ind w:left="5542" w:hanging="360"/>
      </w:pPr>
    </w:lvl>
    <w:lvl w:ilvl="8" w:tplc="0C09001B">
      <w:start w:val="1"/>
      <w:numFmt w:val="lowerRoman"/>
      <w:lvlText w:val="%9."/>
      <w:lvlJc w:val="right"/>
      <w:pPr>
        <w:ind w:left="6262" w:hanging="180"/>
      </w:pPr>
    </w:lvl>
  </w:abstractNum>
  <w:abstractNum w:abstractNumId="12">
    <w:nsid w:val="362151DF"/>
    <w:multiLevelType w:val="hybridMultilevel"/>
    <w:tmpl w:val="CCC8C096"/>
    <w:lvl w:ilvl="0" w:tplc="70F4E734">
      <w:start w:val="1"/>
      <w:numFmt w:val="lowerLetter"/>
      <w:lvlText w:val="(%1)"/>
      <w:lvlJc w:val="left"/>
      <w:pPr>
        <w:ind w:left="502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2"/>
  </w:num>
  <w:num w:numId="2">
    <w:abstractNumId w:val="11"/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5E56"/>
    <w:rsid w:val="0003758F"/>
    <w:rsid w:val="000B0371"/>
    <w:rsid w:val="001407CE"/>
    <w:rsid w:val="001C37E3"/>
    <w:rsid w:val="002C0F10"/>
    <w:rsid w:val="002D046D"/>
    <w:rsid w:val="002D757E"/>
    <w:rsid w:val="00380061"/>
    <w:rsid w:val="00380A87"/>
    <w:rsid w:val="0038686D"/>
    <w:rsid w:val="0039428B"/>
    <w:rsid w:val="003C2656"/>
    <w:rsid w:val="003F6142"/>
    <w:rsid w:val="004613A0"/>
    <w:rsid w:val="004A376A"/>
    <w:rsid w:val="004B04BC"/>
    <w:rsid w:val="004B2648"/>
    <w:rsid w:val="004C7057"/>
    <w:rsid w:val="00570904"/>
    <w:rsid w:val="00616F98"/>
    <w:rsid w:val="006518EC"/>
    <w:rsid w:val="00682AED"/>
    <w:rsid w:val="00721391"/>
    <w:rsid w:val="0074580D"/>
    <w:rsid w:val="0076656C"/>
    <w:rsid w:val="00790B7B"/>
    <w:rsid w:val="007E50A9"/>
    <w:rsid w:val="00897F2F"/>
    <w:rsid w:val="008A3CD5"/>
    <w:rsid w:val="008C0BCC"/>
    <w:rsid w:val="008E52BF"/>
    <w:rsid w:val="009554A3"/>
    <w:rsid w:val="00965EBF"/>
    <w:rsid w:val="00971FB9"/>
    <w:rsid w:val="0099177E"/>
    <w:rsid w:val="009D2366"/>
    <w:rsid w:val="00A8383F"/>
    <w:rsid w:val="00AA4456"/>
    <w:rsid w:val="00AC7161"/>
    <w:rsid w:val="00AE6745"/>
    <w:rsid w:val="00AF3C27"/>
    <w:rsid w:val="00BC60F2"/>
    <w:rsid w:val="00BE27B0"/>
    <w:rsid w:val="00BF698A"/>
    <w:rsid w:val="00C55D15"/>
    <w:rsid w:val="00C708B4"/>
    <w:rsid w:val="00CD681A"/>
    <w:rsid w:val="00D25E56"/>
    <w:rsid w:val="00D85305"/>
    <w:rsid w:val="00DA4A2B"/>
    <w:rsid w:val="00DC605A"/>
    <w:rsid w:val="00DF36B3"/>
    <w:rsid w:val="00E33B46"/>
    <w:rsid w:val="00E70DDD"/>
    <w:rsid w:val="00E90FB4"/>
    <w:rsid w:val="00FF4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87D811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36B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E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E56"/>
  </w:style>
  <w:style w:type="paragraph" w:styleId="Footer">
    <w:name w:val="footer"/>
    <w:basedOn w:val="Normal"/>
    <w:link w:val="FooterChar"/>
    <w:uiPriority w:val="99"/>
    <w:unhideWhenUsed/>
    <w:rsid w:val="00D25E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5E56"/>
  </w:style>
  <w:style w:type="table" w:styleId="TableGrid">
    <w:name w:val="Table Grid"/>
    <w:basedOn w:val="TableNormal"/>
    <w:uiPriority w:val="39"/>
    <w:rsid w:val="003F61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bodyfullout">
    <w:name w:val="P: table body fullout"/>
    <w:basedOn w:val="Normal"/>
    <w:rsid w:val="004613A0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70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057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1C37E3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1C37E3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1C37E3"/>
    <w:pPr>
      <w:spacing w:after="0" w:line="240" w:lineRule="auto"/>
      <w:ind w:left="340" w:hanging="340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paragraph" w:customStyle="1" w:styleId="Psectionheading">
    <w:name w:val="P: section heading"/>
    <w:next w:val="Normal"/>
    <w:rsid w:val="001C37E3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1C37E3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1C37E3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1C37E3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1C37E3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1C37E3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C37E3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1C37E3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1C37E3"/>
    <w:rPr>
      <w:b/>
    </w:rPr>
  </w:style>
  <w:style w:type="paragraph" w:customStyle="1" w:styleId="Pquestiontextpartsa">
    <w:name w:val="P: question text parts (a)"/>
    <w:basedOn w:val="Pquestiontextmainstem"/>
    <w:qFormat/>
    <w:rsid w:val="001C37E3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1C37E3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1C37E3"/>
    <w:pPr>
      <w:ind w:hanging="397"/>
    </w:pPr>
  </w:style>
  <w:style w:type="paragraph" w:customStyle="1" w:styleId="Ptabletext">
    <w:name w:val="P: table text"/>
    <w:basedOn w:val="Pquestiontextmainstem"/>
    <w:qFormat/>
    <w:rsid w:val="001C37E3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1C37E3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1C37E3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1C37E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1C37E3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1C37E3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1C37E3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1C37E3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1C37E3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1C37E3"/>
    <w:rPr>
      <w:vertAlign w:val="subscript"/>
    </w:rPr>
  </w:style>
  <w:style w:type="paragraph" w:customStyle="1" w:styleId="PNotetodesigner">
    <w:name w:val="P: Note to designer"/>
    <w:basedOn w:val="Normal"/>
    <w:qFormat/>
    <w:rsid w:val="001C37E3"/>
    <w:rPr>
      <w:color w:val="FF0000"/>
    </w:rPr>
  </w:style>
  <w:style w:type="character" w:customStyle="1" w:styleId="Csymbol">
    <w:name w:val="C: symbol"/>
    <w:basedOn w:val="DefaultParagraphFont"/>
    <w:uiPriority w:val="1"/>
    <w:qFormat/>
    <w:rsid w:val="00DF36B3"/>
    <w:rPr>
      <w:rFonts w:ascii="Symbol" w:hAnsi="Symbo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36B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E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E56"/>
  </w:style>
  <w:style w:type="paragraph" w:styleId="Footer">
    <w:name w:val="footer"/>
    <w:basedOn w:val="Normal"/>
    <w:link w:val="FooterChar"/>
    <w:uiPriority w:val="99"/>
    <w:unhideWhenUsed/>
    <w:rsid w:val="00D25E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5E56"/>
  </w:style>
  <w:style w:type="table" w:styleId="TableGrid">
    <w:name w:val="Table Grid"/>
    <w:basedOn w:val="TableNormal"/>
    <w:uiPriority w:val="39"/>
    <w:rsid w:val="003F61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bodyfullout">
    <w:name w:val="P: table body fullout"/>
    <w:basedOn w:val="Normal"/>
    <w:rsid w:val="004613A0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70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057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1C37E3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1C37E3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1C37E3"/>
    <w:pPr>
      <w:spacing w:after="0" w:line="240" w:lineRule="auto"/>
      <w:ind w:left="340" w:hanging="340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paragraph" w:customStyle="1" w:styleId="Psectionheading">
    <w:name w:val="P: section heading"/>
    <w:next w:val="Normal"/>
    <w:rsid w:val="001C37E3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1C37E3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1C37E3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1C37E3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1C37E3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1C37E3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C37E3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1C37E3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1C37E3"/>
    <w:rPr>
      <w:b/>
    </w:rPr>
  </w:style>
  <w:style w:type="paragraph" w:customStyle="1" w:styleId="Pquestiontextpartsa">
    <w:name w:val="P: question text parts (a)"/>
    <w:basedOn w:val="Pquestiontextmainstem"/>
    <w:qFormat/>
    <w:rsid w:val="001C37E3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1C37E3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1C37E3"/>
    <w:pPr>
      <w:ind w:hanging="397"/>
    </w:pPr>
  </w:style>
  <w:style w:type="paragraph" w:customStyle="1" w:styleId="Ptabletext">
    <w:name w:val="P: table text"/>
    <w:basedOn w:val="Pquestiontextmainstem"/>
    <w:qFormat/>
    <w:rsid w:val="001C37E3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1C37E3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1C37E3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1C37E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1C37E3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1C37E3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1C37E3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1C37E3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1C37E3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1C37E3"/>
    <w:rPr>
      <w:vertAlign w:val="subscript"/>
    </w:rPr>
  </w:style>
  <w:style w:type="paragraph" w:customStyle="1" w:styleId="PNotetodesigner">
    <w:name w:val="P: Note to designer"/>
    <w:basedOn w:val="Normal"/>
    <w:qFormat/>
    <w:rsid w:val="001C37E3"/>
    <w:rPr>
      <w:color w:val="FF0000"/>
    </w:rPr>
  </w:style>
  <w:style w:type="character" w:customStyle="1" w:styleId="Csymbol">
    <w:name w:val="C: symbol"/>
    <w:basedOn w:val="DefaultParagraphFont"/>
    <w:uiPriority w:val="1"/>
    <w:qFormat/>
    <w:rsid w:val="00DF36B3"/>
    <w:rPr>
      <w:rFonts w:ascii="Symbol" w:hAnsi="Symbo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4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5.jpeg"/><Relationship Id="rId64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microsoft.com/office/2007/relationships/hdphoto" Target="media/hdphoto1.wdp"/><Relationship Id="rId25" Type="http://schemas.microsoft.com/office/2007/relationships/hdphoto" Target="media/hdphoto2.wdp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4</Pages>
  <Words>321</Words>
  <Characters>183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grid Kemp</dc:creator>
  <cp:keywords/>
  <dc:description/>
  <cp:lastModifiedBy>Tim Carruthers</cp:lastModifiedBy>
  <cp:revision>33</cp:revision>
  <dcterms:created xsi:type="dcterms:W3CDTF">2015-12-14T23:30:00Z</dcterms:created>
  <dcterms:modified xsi:type="dcterms:W3CDTF">2016-10-24T2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